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45BADB" w14:textId="77777777" w:rsidR="00E90169" w:rsidRDefault="00E90169">
      <w:pPr>
        <w:jc w:val="center"/>
        <w:rPr>
          <w:b/>
          <w:sz w:val="48"/>
        </w:rPr>
      </w:pPr>
    </w:p>
    <w:p w14:paraId="4B1E4650" w14:textId="77777777" w:rsidR="00E90169" w:rsidRPr="0055359E" w:rsidRDefault="00E90169">
      <w:pPr>
        <w:jc w:val="center"/>
        <w:rPr>
          <w:b/>
          <w:sz w:val="56"/>
        </w:rPr>
      </w:pPr>
      <w:r w:rsidRPr="0055359E">
        <w:rPr>
          <w:b/>
          <w:sz w:val="56"/>
        </w:rPr>
        <w:t>Smoldyn User’s Manual</w:t>
      </w:r>
    </w:p>
    <w:p w14:paraId="637C5456" w14:textId="77777777" w:rsidR="00E90169" w:rsidRPr="001D2E70" w:rsidRDefault="00E90169">
      <w:pPr>
        <w:jc w:val="center"/>
        <w:rPr>
          <w:b/>
          <w:sz w:val="32"/>
        </w:rPr>
      </w:pPr>
    </w:p>
    <w:p w14:paraId="33BC48F3" w14:textId="77777777" w:rsidR="00E90169" w:rsidRDefault="00E90169">
      <w:pPr>
        <w:jc w:val="center"/>
      </w:pPr>
    </w:p>
    <w:p w14:paraId="594766B8" w14:textId="0F21FEAA" w:rsidR="00E90169" w:rsidRDefault="00E90169">
      <w:pPr>
        <w:jc w:val="center"/>
      </w:pPr>
      <w:r>
        <w:t xml:space="preserve">for Smoldyn version </w:t>
      </w:r>
      <w:r w:rsidR="00E13B02">
        <w:t>2.</w:t>
      </w:r>
      <w:r w:rsidR="00E459DC">
        <w:t>5</w:t>
      </w:r>
      <w:r w:rsidR="003D375F">
        <w:t>7</w:t>
      </w:r>
      <w:r>
        <w:t xml:space="preserve">, © </w:t>
      </w:r>
      <w:r w:rsidR="003D375F">
        <w:t>March</w:t>
      </w:r>
      <w:r w:rsidR="00E13B02">
        <w:t xml:space="preserve"> 201</w:t>
      </w:r>
      <w:r w:rsidR="003D375F">
        <w:t>9</w:t>
      </w:r>
      <w:bookmarkStart w:id="0" w:name="_GoBack"/>
      <w:bookmarkEnd w:id="0"/>
    </w:p>
    <w:p w14:paraId="233C95E2" w14:textId="77777777" w:rsidR="00E90169" w:rsidRDefault="00E90169">
      <w:pPr>
        <w:jc w:val="center"/>
      </w:pPr>
    </w:p>
    <w:p w14:paraId="664ECE4C" w14:textId="77777777" w:rsidR="00E90169" w:rsidRDefault="00E90169">
      <w:pPr>
        <w:jc w:val="center"/>
        <w:rPr>
          <w:b/>
        </w:rPr>
      </w:pPr>
      <w:r>
        <w:rPr>
          <w:b/>
        </w:rPr>
        <w:t>Steve Andrews</w:t>
      </w:r>
    </w:p>
    <w:p w14:paraId="784D3995" w14:textId="77777777" w:rsidR="00E90169" w:rsidRDefault="00E90169"/>
    <w:p w14:paraId="45A7129F" w14:textId="77777777" w:rsidR="00E90169" w:rsidRDefault="00E90169"/>
    <w:p w14:paraId="35824397" w14:textId="77777777" w:rsidR="00E90169" w:rsidRPr="00D6229E" w:rsidRDefault="00614193" w:rsidP="006114BC">
      <w:pPr>
        <w:tabs>
          <w:tab w:val="left" w:pos="1800"/>
          <w:tab w:val="left" w:pos="2340"/>
          <w:tab w:val="right" w:pos="7200"/>
        </w:tabs>
        <w:ind w:left="1440"/>
        <w:rPr>
          <w:b/>
          <w:sz w:val="28"/>
          <w:szCs w:val="28"/>
        </w:rPr>
      </w:pPr>
      <w:r>
        <w:rPr>
          <w:b/>
          <w:sz w:val="28"/>
          <w:szCs w:val="28"/>
        </w:rPr>
        <w:t xml:space="preserve">Part I. </w:t>
      </w:r>
      <w:r w:rsidR="00E90169" w:rsidRPr="00D6229E">
        <w:rPr>
          <w:b/>
          <w:sz w:val="28"/>
          <w:szCs w:val="28"/>
        </w:rPr>
        <w:t xml:space="preserve"> Us</w:t>
      </w:r>
      <w:r w:rsidR="00BA1CE2" w:rsidRPr="00D6229E">
        <w:rPr>
          <w:b/>
          <w:sz w:val="28"/>
          <w:szCs w:val="28"/>
        </w:rPr>
        <w:t>ing Smoldyn</w:t>
      </w:r>
      <w:r w:rsidR="00BA1CE2" w:rsidRPr="00D6229E">
        <w:rPr>
          <w:b/>
          <w:sz w:val="28"/>
          <w:szCs w:val="28"/>
        </w:rPr>
        <w:tab/>
      </w:r>
    </w:p>
    <w:p w14:paraId="6167CBEC" w14:textId="6C40C58A" w:rsidR="00E90169" w:rsidRPr="00BA1CE2" w:rsidRDefault="00E90169" w:rsidP="006114BC">
      <w:pPr>
        <w:tabs>
          <w:tab w:val="left" w:pos="1800"/>
          <w:tab w:val="left" w:pos="2340"/>
          <w:tab w:val="right" w:pos="7200"/>
        </w:tabs>
        <w:ind w:left="1440"/>
      </w:pPr>
      <w:r w:rsidRPr="00BA1CE2">
        <w:t>1.</w:t>
      </w:r>
      <w:r w:rsidRPr="00BA1CE2">
        <w:tab/>
      </w:r>
      <w:r w:rsidR="004A2BF3">
        <w:t>Introduction</w:t>
      </w:r>
      <w:r w:rsidRPr="00BA1CE2">
        <w:tab/>
        <w:t>2</w:t>
      </w:r>
    </w:p>
    <w:p w14:paraId="6607154B" w14:textId="7F2D797F" w:rsidR="00E90169" w:rsidRPr="00BA1CE2" w:rsidRDefault="00E90169" w:rsidP="006114BC">
      <w:pPr>
        <w:tabs>
          <w:tab w:val="left" w:pos="1800"/>
          <w:tab w:val="left" w:pos="2340"/>
          <w:tab w:val="right" w:pos="7200"/>
        </w:tabs>
        <w:ind w:left="1440"/>
      </w:pPr>
      <w:r w:rsidRPr="00BA1CE2">
        <w:tab/>
        <w:t>Installing Smoldyn</w:t>
      </w:r>
      <w:r w:rsidRPr="00BA1CE2">
        <w:tab/>
      </w:r>
      <w:r w:rsidR="00BA1CE2" w:rsidRPr="00BA1CE2">
        <w:t>3</w:t>
      </w:r>
    </w:p>
    <w:p w14:paraId="38C8C20D" w14:textId="0E9AF8FF" w:rsidR="00E90169" w:rsidRPr="00BA1CE2" w:rsidRDefault="00E90169" w:rsidP="006114BC">
      <w:pPr>
        <w:tabs>
          <w:tab w:val="left" w:pos="1800"/>
          <w:tab w:val="left" w:pos="2340"/>
          <w:tab w:val="right" w:pos="7200"/>
        </w:tabs>
        <w:ind w:left="1440"/>
      </w:pPr>
      <w:r w:rsidRPr="00BA1CE2">
        <w:tab/>
      </w:r>
      <w:r w:rsidR="00BA1CE2" w:rsidRPr="00BA1CE2">
        <w:t>Getting Started</w:t>
      </w:r>
      <w:r w:rsidRPr="00BA1CE2">
        <w:tab/>
      </w:r>
      <w:r w:rsidR="00BA1CE2" w:rsidRPr="00BA1CE2">
        <w:t>8</w:t>
      </w:r>
    </w:p>
    <w:p w14:paraId="08C94478" w14:textId="75869364" w:rsidR="00BA1CE2" w:rsidRPr="00BA1CE2" w:rsidRDefault="004A2BF3" w:rsidP="006114BC">
      <w:pPr>
        <w:tabs>
          <w:tab w:val="left" w:pos="1800"/>
          <w:tab w:val="left" w:pos="2340"/>
          <w:tab w:val="right" w:pos="7200"/>
        </w:tabs>
        <w:ind w:left="1440"/>
      </w:pPr>
      <w:r>
        <w:t>2</w:t>
      </w:r>
      <w:r w:rsidR="00BA1CE2" w:rsidRPr="00BA1CE2">
        <w:t>.</w:t>
      </w:r>
      <w:r w:rsidR="00BA1CE2" w:rsidRPr="00BA1CE2">
        <w:tab/>
        <w:t>The Configuration File</w:t>
      </w:r>
      <w:r w:rsidR="00BA1CE2" w:rsidRPr="00BA1CE2">
        <w:tab/>
        <w:t>16</w:t>
      </w:r>
    </w:p>
    <w:p w14:paraId="2C54579B" w14:textId="6A06A899" w:rsidR="00BA1CE2" w:rsidRPr="00BA1CE2" w:rsidRDefault="004A2BF3" w:rsidP="006114BC">
      <w:pPr>
        <w:tabs>
          <w:tab w:val="left" w:pos="1800"/>
          <w:tab w:val="left" w:pos="2340"/>
          <w:tab w:val="right" w:pos="7200"/>
        </w:tabs>
        <w:ind w:left="1440"/>
      </w:pPr>
      <w:r>
        <w:t>3</w:t>
      </w:r>
      <w:r w:rsidR="00BA1CE2" w:rsidRPr="00BA1CE2">
        <w:t>.</w:t>
      </w:r>
      <w:r w:rsidR="00BA1CE2" w:rsidRPr="00BA1CE2">
        <w:tab/>
        <w:t>Space and Time</w:t>
      </w:r>
      <w:r w:rsidR="00BA1CE2" w:rsidRPr="00BA1CE2">
        <w:tab/>
        <w:t>20</w:t>
      </w:r>
    </w:p>
    <w:p w14:paraId="3AB1AF00" w14:textId="4CF89994" w:rsidR="00BA1CE2" w:rsidRPr="00BA1CE2" w:rsidRDefault="004A2BF3" w:rsidP="006114BC">
      <w:pPr>
        <w:tabs>
          <w:tab w:val="left" w:pos="1800"/>
          <w:tab w:val="left" w:pos="2340"/>
          <w:tab w:val="right" w:pos="7200"/>
        </w:tabs>
        <w:ind w:left="1440"/>
      </w:pPr>
      <w:r>
        <w:t>4</w:t>
      </w:r>
      <w:r w:rsidR="00BA1CE2" w:rsidRPr="00BA1CE2">
        <w:t>.</w:t>
      </w:r>
      <w:r w:rsidR="00BA1CE2" w:rsidRPr="00BA1CE2">
        <w:tab/>
        <w:t>Molecules</w:t>
      </w:r>
      <w:r w:rsidR="00BA1CE2" w:rsidRPr="00BA1CE2">
        <w:tab/>
        <w:t>24</w:t>
      </w:r>
    </w:p>
    <w:p w14:paraId="4D9356BC" w14:textId="4C28F428" w:rsidR="00E90169" w:rsidRPr="00D628BF" w:rsidRDefault="004A2BF3" w:rsidP="006114BC">
      <w:pPr>
        <w:tabs>
          <w:tab w:val="left" w:pos="1800"/>
          <w:tab w:val="left" w:pos="2340"/>
          <w:tab w:val="right" w:pos="7200"/>
        </w:tabs>
        <w:ind w:left="1440"/>
      </w:pPr>
      <w:r>
        <w:t>5</w:t>
      </w:r>
      <w:r w:rsidR="00BA1CE2">
        <w:t>.</w:t>
      </w:r>
      <w:r w:rsidR="00BA1CE2">
        <w:tab/>
        <w:t>Graphics</w:t>
      </w:r>
      <w:r w:rsidR="00BA1CE2">
        <w:tab/>
        <w:t>30</w:t>
      </w:r>
    </w:p>
    <w:p w14:paraId="28734BEE" w14:textId="52A80AAA" w:rsidR="00E90169" w:rsidRPr="00D628BF" w:rsidRDefault="004A2BF3" w:rsidP="006114BC">
      <w:pPr>
        <w:tabs>
          <w:tab w:val="left" w:pos="1800"/>
          <w:tab w:val="left" w:pos="2340"/>
          <w:tab w:val="right" w:pos="7200"/>
        </w:tabs>
        <w:ind w:left="1440"/>
      </w:pPr>
      <w:r>
        <w:t>6</w:t>
      </w:r>
      <w:r w:rsidR="00BA1CE2">
        <w:t>.</w:t>
      </w:r>
      <w:r w:rsidR="00BA1CE2">
        <w:tab/>
        <w:t>Runtime commands</w:t>
      </w:r>
      <w:r w:rsidR="00BA1CE2">
        <w:tab/>
        <w:t>34</w:t>
      </w:r>
    </w:p>
    <w:p w14:paraId="6A34B6EF" w14:textId="144379CA" w:rsidR="00E90169" w:rsidRPr="00D628BF" w:rsidRDefault="004A2BF3" w:rsidP="006114BC">
      <w:pPr>
        <w:tabs>
          <w:tab w:val="left" w:pos="1800"/>
          <w:tab w:val="left" w:pos="2340"/>
          <w:tab w:val="right" w:pos="7200"/>
        </w:tabs>
        <w:ind w:left="1440"/>
      </w:pPr>
      <w:r>
        <w:t>7</w:t>
      </w:r>
      <w:r w:rsidR="00BA1CE2">
        <w:t>.</w:t>
      </w:r>
      <w:r w:rsidR="00BA1CE2">
        <w:tab/>
        <w:t>Surfaces</w:t>
      </w:r>
      <w:r w:rsidR="00BA1CE2">
        <w:tab/>
        <w:t>39</w:t>
      </w:r>
    </w:p>
    <w:p w14:paraId="035AE7FD" w14:textId="5E7539BA" w:rsidR="00E90169" w:rsidRPr="00D628BF" w:rsidRDefault="004A2BF3" w:rsidP="006114BC">
      <w:pPr>
        <w:tabs>
          <w:tab w:val="left" w:pos="1800"/>
          <w:tab w:val="left" w:pos="2340"/>
          <w:tab w:val="right" w:pos="7200"/>
        </w:tabs>
        <w:ind w:left="1440"/>
      </w:pPr>
      <w:r>
        <w:t>8</w:t>
      </w:r>
      <w:r w:rsidR="00BA1CE2">
        <w:t>.</w:t>
      </w:r>
      <w:r w:rsidR="00BA1CE2">
        <w:tab/>
        <w:t>Reactions</w:t>
      </w:r>
      <w:r w:rsidR="00BA1CE2">
        <w:tab/>
        <w:t>49</w:t>
      </w:r>
    </w:p>
    <w:p w14:paraId="51827D5F" w14:textId="40C180B6" w:rsidR="00E90169" w:rsidRPr="00D628BF" w:rsidRDefault="004A2BF3" w:rsidP="006114BC">
      <w:pPr>
        <w:tabs>
          <w:tab w:val="left" w:pos="1800"/>
          <w:tab w:val="left" w:pos="2340"/>
          <w:tab w:val="right" w:pos="7200"/>
        </w:tabs>
        <w:ind w:left="1440"/>
      </w:pPr>
      <w:r>
        <w:t>9</w:t>
      </w:r>
      <w:r w:rsidR="00BA1CE2">
        <w:t>.</w:t>
      </w:r>
      <w:r w:rsidR="00BA1CE2">
        <w:tab/>
        <w:t>Compartments</w:t>
      </w:r>
      <w:r w:rsidR="00BA1CE2">
        <w:tab/>
        <w:t>70</w:t>
      </w:r>
    </w:p>
    <w:p w14:paraId="161082A7" w14:textId="2327F085" w:rsidR="00E90169" w:rsidRPr="00D628BF" w:rsidRDefault="00BA1CE2" w:rsidP="006114BC">
      <w:pPr>
        <w:tabs>
          <w:tab w:val="left" w:pos="1800"/>
          <w:tab w:val="left" w:pos="2340"/>
          <w:tab w:val="right" w:pos="7200"/>
        </w:tabs>
        <w:ind w:left="1440"/>
      </w:pPr>
      <w:r>
        <w:t>1</w:t>
      </w:r>
      <w:r w:rsidR="004A2BF3">
        <w:t>0</w:t>
      </w:r>
      <w:r>
        <w:t>.</w:t>
      </w:r>
      <w:r w:rsidR="00850FBB">
        <w:tab/>
        <w:t>Simulation settings</w:t>
      </w:r>
      <w:r w:rsidR="00850FBB">
        <w:tab/>
      </w:r>
      <w:r>
        <w:t>73</w:t>
      </w:r>
    </w:p>
    <w:p w14:paraId="1270EBAE" w14:textId="76EF8DF7" w:rsidR="00E90169" w:rsidRPr="00D628BF" w:rsidRDefault="00BA1CE2" w:rsidP="006114BC">
      <w:pPr>
        <w:tabs>
          <w:tab w:val="left" w:pos="1800"/>
          <w:tab w:val="left" w:pos="2340"/>
          <w:tab w:val="right" w:pos="7200"/>
        </w:tabs>
        <w:ind w:left="1440"/>
      </w:pPr>
      <w:r>
        <w:t>1</w:t>
      </w:r>
      <w:r w:rsidR="004A2BF3">
        <w:t>1</w:t>
      </w:r>
      <w:r>
        <w:t>.</w:t>
      </w:r>
      <w:r>
        <w:tab/>
        <w:t>Ports</w:t>
      </w:r>
      <w:r>
        <w:tab/>
      </w:r>
      <w:r>
        <w:tab/>
        <w:t>76</w:t>
      </w:r>
    </w:p>
    <w:p w14:paraId="110E2FBB" w14:textId="5547D93F" w:rsidR="00E90169" w:rsidRDefault="00BA1CE2" w:rsidP="006114BC">
      <w:pPr>
        <w:tabs>
          <w:tab w:val="left" w:pos="1800"/>
          <w:tab w:val="left" w:pos="2340"/>
          <w:tab w:val="right" w:pos="7200"/>
        </w:tabs>
        <w:ind w:left="1440"/>
      </w:pPr>
      <w:r>
        <w:t>1</w:t>
      </w:r>
      <w:r w:rsidR="004A2BF3">
        <w:t>2</w:t>
      </w:r>
      <w:r>
        <w:t>.</w:t>
      </w:r>
      <w:r w:rsidR="00E90169" w:rsidRPr="00D628BF">
        <w:tab/>
      </w:r>
      <w:r w:rsidR="00850FBB">
        <w:t xml:space="preserve">Rule-based </w:t>
      </w:r>
      <w:r>
        <w:t>Modeling with BioNetGen</w:t>
      </w:r>
      <w:r w:rsidR="00850FBB">
        <w:tab/>
        <w:t>7</w:t>
      </w:r>
      <w:r>
        <w:t>7</w:t>
      </w:r>
    </w:p>
    <w:p w14:paraId="6849D147" w14:textId="2C6B2B3F" w:rsidR="004E6FF2" w:rsidRDefault="00BA1CE2" w:rsidP="006114BC">
      <w:pPr>
        <w:tabs>
          <w:tab w:val="left" w:pos="1800"/>
          <w:tab w:val="left" w:pos="2340"/>
          <w:tab w:val="right" w:pos="7200"/>
        </w:tabs>
        <w:ind w:left="1440"/>
      </w:pPr>
      <w:r>
        <w:t>1</w:t>
      </w:r>
      <w:r w:rsidR="004A2BF3">
        <w:t>3</w:t>
      </w:r>
      <w:r>
        <w:t>.</w:t>
      </w:r>
      <w:r>
        <w:tab/>
      </w:r>
      <w:r w:rsidR="00FB3489">
        <w:t>Filaments</w:t>
      </w:r>
      <w:r w:rsidR="00850FBB">
        <w:tab/>
      </w:r>
      <w:r>
        <w:t>87</w:t>
      </w:r>
    </w:p>
    <w:p w14:paraId="72EE8168" w14:textId="54C27A82" w:rsidR="00FB3489" w:rsidRPr="00D628BF" w:rsidRDefault="00BA1CE2" w:rsidP="006114BC">
      <w:pPr>
        <w:tabs>
          <w:tab w:val="left" w:pos="1800"/>
          <w:tab w:val="left" w:pos="2340"/>
          <w:tab w:val="right" w:pos="7200"/>
        </w:tabs>
        <w:ind w:left="1440"/>
      </w:pPr>
      <w:r>
        <w:t>1</w:t>
      </w:r>
      <w:r w:rsidR="004A2BF3">
        <w:t>4</w:t>
      </w:r>
      <w:r>
        <w:t>.</w:t>
      </w:r>
      <w:r>
        <w:tab/>
      </w:r>
      <w:r w:rsidR="00850FBB">
        <w:t xml:space="preserve">Hybrid </w:t>
      </w:r>
      <w:r>
        <w:t>S</w:t>
      </w:r>
      <w:r w:rsidR="00FB3489">
        <w:t>imulation</w:t>
      </w:r>
      <w:r w:rsidR="00340FF1">
        <w:tab/>
      </w:r>
      <w:r>
        <w:t>88</w:t>
      </w:r>
    </w:p>
    <w:p w14:paraId="42E77335" w14:textId="77777777" w:rsidR="00BA1CE2" w:rsidRDefault="00BA1CE2" w:rsidP="006114BC">
      <w:pPr>
        <w:tabs>
          <w:tab w:val="left" w:pos="1800"/>
          <w:tab w:val="left" w:pos="2340"/>
          <w:tab w:val="right" w:pos="7200"/>
        </w:tabs>
        <w:ind w:left="1440"/>
        <w:rPr>
          <w:b/>
        </w:rPr>
      </w:pPr>
    </w:p>
    <w:p w14:paraId="443B9EFB" w14:textId="77777777" w:rsidR="00BA1CE2" w:rsidRPr="00D6229E" w:rsidRDefault="00BA1CE2" w:rsidP="006114BC">
      <w:pPr>
        <w:tabs>
          <w:tab w:val="left" w:pos="1800"/>
          <w:tab w:val="left" w:pos="2340"/>
          <w:tab w:val="right" w:pos="7200"/>
        </w:tabs>
        <w:ind w:left="1440"/>
        <w:rPr>
          <w:b/>
          <w:sz w:val="28"/>
          <w:szCs w:val="28"/>
        </w:rPr>
      </w:pPr>
      <w:r w:rsidRPr="00D6229E">
        <w:rPr>
          <w:b/>
          <w:sz w:val="28"/>
          <w:szCs w:val="28"/>
        </w:rPr>
        <w:t>Part II</w:t>
      </w:r>
      <w:r w:rsidR="00614193">
        <w:rPr>
          <w:b/>
          <w:sz w:val="28"/>
          <w:szCs w:val="28"/>
        </w:rPr>
        <w:t xml:space="preserve">. </w:t>
      </w:r>
      <w:r w:rsidRPr="00D6229E">
        <w:rPr>
          <w:b/>
          <w:sz w:val="28"/>
          <w:szCs w:val="28"/>
        </w:rPr>
        <w:t xml:space="preserve"> Reference</w:t>
      </w:r>
    </w:p>
    <w:p w14:paraId="3E4EDE26" w14:textId="77777777" w:rsidR="00E90169" w:rsidRPr="00BA1CE2" w:rsidRDefault="00BA1CE2" w:rsidP="006114BC">
      <w:pPr>
        <w:tabs>
          <w:tab w:val="left" w:pos="1800"/>
          <w:tab w:val="left" w:pos="2340"/>
          <w:tab w:val="right" w:pos="7200"/>
        </w:tabs>
        <w:ind w:left="1440"/>
      </w:pPr>
      <w:r w:rsidRPr="00BA1CE2">
        <w:t>1</w:t>
      </w:r>
      <w:r w:rsidR="00340FF1" w:rsidRPr="00BA1CE2">
        <w:t>.</w:t>
      </w:r>
      <w:r w:rsidR="00340FF1" w:rsidRPr="00BA1CE2">
        <w:tab/>
      </w:r>
      <w:r>
        <w:t>Statements</w:t>
      </w:r>
      <w:r w:rsidR="00850FBB" w:rsidRPr="00BA1CE2">
        <w:tab/>
      </w:r>
      <w:r>
        <w:t>91</w:t>
      </w:r>
    </w:p>
    <w:p w14:paraId="1D185784" w14:textId="026BD1A3" w:rsidR="004768BC" w:rsidRPr="00D628BF" w:rsidRDefault="004768BC" w:rsidP="004768BC">
      <w:pPr>
        <w:tabs>
          <w:tab w:val="left" w:pos="1800"/>
          <w:tab w:val="left" w:pos="2340"/>
          <w:tab w:val="right" w:pos="7200"/>
        </w:tabs>
        <w:ind w:left="1440"/>
      </w:pPr>
      <w:r>
        <w:t>2.</w:t>
      </w:r>
      <w:r>
        <w:tab/>
        <w:t>Math operations and functions</w:t>
      </w:r>
      <w:r>
        <w:tab/>
        <w:t>1</w:t>
      </w:r>
      <w:r w:rsidR="006F00B3">
        <w:t>21</w:t>
      </w:r>
    </w:p>
    <w:p w14:paraId="49E21CCC" w14:textId="686C5B94" w:rsidR="004768BC" w:rsidRPr="00D628BF" w:rsidRDefault="004768BC" w:rsidP="004768BC">
      <w:pPr>
        <w:tabs>
          <w:tab w:val="left" w:pos="1800"/>
          <w:tab w:val="left" w:pos="2340"/>
          <w:tab w:val="right" w:pos="7200"/>
        </w:tabs>
        <w:ind w:left="1440"/>
      </w:pPr>
      <w:r>
        <w:t>3.</w:t>
      </w:r>
      <w:r>
        <w:tab/>
      </w:r>
      <w:r w:rsidRPr="00D628BF">
        <w:t>Ru</w:t>
      </w:r>
      <w:r>
        <w:t>ntime Commands</w:t>
      </w:r>
      <w:r>
        <w:tab/>
      </w:r>
      <w:r w:rsidR="006F00B3">
        <w:t>122</w:t>
      </w:r>
    </w:p>
    <w:p w14:paraId="7687B8F1" w14:textId="1E71ADFF" w:rsidR="00E90169" w:rsidRPr="00C91E48" w:rsidRDefault="004768BC" w:rsidP="006114BC">
      <w:pPr>
        <w:tabs>
          <w:tab w:val="left" w:pos="1800"/>
          <w:tab w:val="left" w:pos="2340"/>
          <w:tab w:val="right" w:pos="7200"/>
        </w:tabs>
        <w:ind w:left="1440"/>
      </w:pPr>
      <w:r>
        <w:t>4</w:t>
      </w:r>
      <w:r w:rsidR="00850FBB" w:rsidRPr="00C91E48">
        <w:t>.</w:t>
      </w:r>
      <w:r w:rsidR="00850FBB" w:rsidRPr="00C91E48">
        <w:tab/>
        <w:t>Copyright and Citation</w:t>
      </w:r>
      <w:r w:rsidR="00850FBB" w:rsidRPr="00C91E48">
        <w:tab/>
        <w:t>1</w:t>
      </w:r>
      <w:r w:rsidR="006F00B3">
        <w:t>39</w:t>
      </w:r>
    </w:p>
    <w:p w14:paraId="4FCEEFC2" w14:textId="1013A983" w:rsidR="00E90169" w:rsidRDefault="004768BC" w:rsidP="006114BC">
      <w:pPr>
        <w:tabs>
          <w:tab w:val="left" w:pos="1800"/>
          <w:tab w:val="left" w:pos="2340"/>
          <w:tab w:val="right" w:pos="7200"/>
        </w:tabs>
        <w:ind w:left="1440"/>
      </w:pPr>
      <w:r>
        <w:t>5</w:t>
      </w:r>
      <w:r w:rsidR="00850FBB" w:rsidRPr="00C91E48">
        <w:t>.</w:t>
      </w:r>
      <w:r w:rsidR="00850FBB" w:rsidRPr="00C91E48">
        <w:tab/>
        <w:t>Acknowledgements</w:t>
      </w:r>
      <w:r w:rsidR="00850FBB" w:rsidRPr="00C91E48">
        <w:tab/>
        <w:t>1</w:t>
      </w:r>
      <w:r w:rsidR="006F00B3">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usr/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r w:rsidRPr="002D6C69">
        <w:rPr>
          <w:rFonts w:ascii="Monaco" w:hAnsi="Monaco"/>
          <w:sz w:val="18"/>
        </w:rPr>
        <w:t>smoldyn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usr/local/bin</w:t>
      </w:r>
      <w:r>
        <w:t>” and see if smoldyn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Is your system allowing you to run the code?  If you're told that permission was denied for running smoldyn, then your computer might not have realized that Smoldyn is an executable program.  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1F5A5579" w14:textId="77777777" w:rsidR="00DE7067" w:rsidRDefault="00DE7067" w:rsidP="00B22BBC">
      <w:pPr>
        <w:spacing w:before="120"/>
        <w:ind w:firstLine="540"/>
      </w:pPr>
      <w:r>
        <w:t>Automated Windows installation is new and untested, so probably won’t work.  But,</w:t>
      </w:r>
      <w:r w:rsidR="00B34801">
        <w:t xml:space="preserve"> it might work, so</w:t>
      </w:r>
      <w:r>
        <w:t xml:space="preserve"> try it anyhow.  If </w:t>
      </w:r>
      <w:r w:rsidR="00B34801">
        <w:t>it fails</w:t>
      </w:r>
      <w:r>
        <w:t xml:space="preserve"> (or especially if you’re able to fix things so it does work), e-mail Steve at support@smoldyn.org and I’ll try to improve things.  </w:t>
      </w:r>
      <w:r w:rsidR="00B34801">
        <w:t>If the following installation procedure doesn’t work, follow the second set of instructions.</w:t>
      </w:r>
    </w:p>
    <w:p w14:paraId="678DB83B" w14:textId="77777777"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ross-compiled it</w:t>
      </w:r>
      <w:r w:rsidR="00B76FAA">
        <w:t xml:space="preserve"> for Windows</w:t>
      </w:r>
      <w:r>
        <w:t xml:space="preserve"> from a Mac using only</w:t>
      </w:r>
      <w:r w:rsidR="00DE7067">
        <w:t xml:space="preserve"> files that I wrote myself and a few widely used libraries</w:t>
      </w:r>
      <w:r>
        <w:t>, so it is extremely unlikely that there is a virus in it.</w:t>
      </w:r>
    </w:p>
    <w:p w14:paraId="42E18EE4" w14:textId="77777777" w:rsidR="00B76FAA" w:rsidRDefault="00B76FAA"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t>2.</w:t>
      </w:r>
      <w:r>
        <w:tab/>
        <w:t>Extract the zip file.  Do this by right-clicking on the icon of the downloaded file and selecting “extract to smoldyn-2.xx-windows\”.  This should extract the file to your home directory.</w:t>
      </w:r>
    </w:p>
    <w:p w14:paraId="3BE1192D" w14:textId="77777777"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left-clicking on the Command prompt result that appears, right click on it, and select “run as administrator.”  The computer </w:t>
      </w:r>
      <w:r w:rsidR="00A32968">
        <w:t>emits</w:t>
      </w:r>
      <w:r w:rsidR="00B76FAA">
        <w:t xml:space="preserve"> scary warnings, but enter your password anyhow.</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77777777"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 your “Program Files” directory.</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77777777"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r w:rsidR="00B34801" w:rsidRPr="00B34801">
        <w:rPr>
          <w:rFonts w:ascii="Monaco" w:hAnsi="Monaco"/>
          <w:sz w:val="18"/>
        </w:rPr>
        <w:t>ls</w:t>
      </w:r>
      <w:r w:rsidR="00B34801">
        <w:t>” to list directory contents</w:t>
      </w:r>
      <w:r>
        <w:t>).</w:t>
      </w:r>
    </w:p>
    <w:p w14:paraId="798A9226" w14:textId="77777777"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p>
    <w:p w14:paraId="5415B2F1" w14:textId="77777777" w:rsidR="002D6C69" w:rsidRDefault="002D6C69" w:rsidP="00B22BBC">
      <w:pPr>
        <w:spacing w:before="120"/>
      </w:pPr>
    </w:p>
    <w:p w14:paraId="5F7E9A32" w14:textId="77777777" w:rsidR="002D6C69" w:rsidRPr="00C02692" w:rsidRDefault="00C02692" w:rsidP="00B22BBC">
      <w:pPr>
        <w:spacing w:before="120"/>
        <w:rPr>
          <w:u w:val="single"/>
        </w:rPr>
      </w:pPr>
      <w:r w:rsidRPr="00C02692">
        <w:rPr>
          <w:u w:val="single"/>
        </w:rPr>
        <w:t>If installation failed</w:t>
      </w:r>
    </w:p>
    <w:p w14:paraId="16EE576B" w14:textId="77777777" w:rsidR="00C02692" w:rsidRDefault="00C02692" w:rsidP="00B22BBC">
      <w:pPr>
        <w:spacing w:before="120"/>
      </w:pPr>
      <w:r>
        <w:t>If you get errors due to missing dll files, look in the dll directory in the Smoldyn download.  If the needed dll file is in there, then simply copy it to the same directory where the smoldyn.exe file is.</w:t>
      </w:r>
    </w:p>
    <w:p w14:paraId="509C62E3" w14:textId="77777777" w:rsidR="00EC03ED" w:rsidRDefault="00EC03ED" w:rsidP="00B22BBC">
      <w:pPr>
        <w:spacing w:before="120"/>
      </w:pPr>
      <w:r>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simply type “gcc” at a shell prompt.  If it says “command not found”, then you need to get it.  To get it, go to http://</w:t>
      </w:r>
      <w:r w:rsidR="00B3237B">
        <w:t>developer</w:t>
      </w:r>
      <w:r w:rsidR="00E90169">
        <w:t>.apple.com</w:t>
      </w:r>
      <w:r w:rsidR="00B3237B">
        <w:t xml:space="preserve">/xcode and click on the “view in Mac App </w:t>
      </w:r>
      <w:r w:rsidR="00B3237B">
        <w:lastRenderedPageBreak/>
        <w:t>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and you should see folders called GLUT.framework and OpenGL.framework.  If they aren’t there, then you’ll need to get them.</w:t>
      </w:r>
    </w:p>
    <w:p w14:paraId="53406DFD" w14:textId="77777777" w:rsidR="00E90169" w:rsidRDefault="003F350E" w:rsidP="003F350E">
      <w:pPr>
        <w:spacing w:before="120"/>
        <w:ind w:left="360" w:hanging="360"/>
      </w:pPr>
      <w:r>
        <w:t>3.</w:t>
      </w:r>
      <w:r>
        <w:tab/>
      </w:r>
      <w:r w:rsidR="00E90169">
        <w:t>You will need the CMake configuration software.  To see if you already have it, type “</w:t>
      </w:r>
      <w:r w:rsidR="00E90169" w:rsidRPr="0011098F">
        <w:rPr>
          <w:rFonts w:ascii="Monaco" w:hAnsi="Monaco"/>
          <w:sz w:val="18"/>
        </w:rPr>
        <w:t>cmake</w:t>
      </w:r>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  It is not required for Smoldyn to run, but it necessary to save images.  One way to install Libtiff is to download it from http://www.libtiff.org</w:t>
      </w:r>
      <w:r w:rsidR="00E90169" w:rsidRPr="00B0002D">
        <w:rPr>
          <w:color w:val="000000"/>
        </w:rPr>
        <w:t>, uncompress it, and install it.  To install it, start a terminal window, change to the libtiff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  This will install libtiff header files to /usr/local/include and libtiff library archives in /usr/local/lib.</w:t>
      </w:r>
    </w:p>
    <w:p w14:paraId="4AA5D4DD" w14:textId="77777777" w:rsidR="00E90169" w:rsidRPr="00B0002D" w:rsidRDefault="003F350E" w:rsidP="003F350E">
      <w:pPr>
        <w:spacing w:before="120"/>
        <w:ind w:left="360" w:hanging="360"/>
        <w:rPr>
          <w:color w:val="000000"/>
        </w:rPr>
      </w:pPr>
      <w:r>
        <w:tab/>
      </w:r>
      <w:r w:rsidR="00E90169">
        <w:t>Another method (but one which I think is harder) is to use MacPorts or Fink.  For MacPorts, type “</w:t>
      </w:r>
      <w:r w:rsidR="00E90169" w:rsidRPr="004F4826">
        <w:rPr>
          <w:rFonts w:ascii="Monaco" w:hAnsi="Monaco"/>
          <w:sz w:val="18"/>
        </w:rPr>
        <w:t>port search libtiff</w:t>
      </w:r>
      <w:r w:rsidR="00E90169">
        <w:t>”.  If you get the error message “</w:t>
      </w:r>
      <w:r w:rsidR="00E90169" w:rsidRPr="004F4826">
        <w:rPr>
          <w:rFonts w:ascii="Monaco" w:hAnsi="Monaco"/>
          <w:sz w:val="18"/>
        </w:rPr>
        <w:t>port: command not found</w:t>
      </w:r>
      <w:r w:rsidR="00E90169">
        <w:t>”, then you don’t have MacPorts.  If this is the case, then you can get MacPorts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r w:rsidR="00E90169" w:rsidRPr="004F4826">
        <w:rPr>
          <w:rFonts w:ascii="Monaco" w:hAnsi="Monaco"/>
          <w:sz w:val="18"/>
        </w:rPr>
        <w:t>sudo port install tiff</w:t>
      </w:r>
      <w:r w:rsidR="00E90169">
        <w:t xml:space="preserve">”, followed by your password.  This will install libtiff to /opt/local/var/macports/software/.  This is great, except that the Smoldyn build system prefers for libtiff to be in /usr/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libtiff is installed to /sw/local, then configure with: “</w:t>
      </w:r>
      <w:r w:rsidR="00E90169" w:rsidRPr="00CF0D60">
        <w:rPr>
          <w:rFonts w:ascii="Monaco" w:hAnsi="Monaco"/>
          <w:sz w:val="18"/>
        </w:rPr>
        <w:t>LIBTIFF_CFLAGS="-I/sw/local/include" LIBTIFF_LDFLAGS="-L/sw/local/lib -ltiff" ./configure</w:t>
      </w:r>
      <w:r w:rsidR="00E90169">
        <w:t>”.</w:t>
      </w:r>
    </w:p>
    <w:p w14:paraId="56E40843" w14:textId="48868DAF" w:rsidR="00E90169" w:rsidRDefault="003F350E" w:rsidP="003F350E">
      <w:pPr>
        <w:spacing w:before="120"/>
        <w:ind w:left="360" w:hanging="360"/>
      </w:pPr>
      <w:r>
        <w:t>5.</w:t>
      </w:r>
      <w:r>
        <w:tab/>
      </w:r>
      <w:r w:rsidR="00E90169">
        <w:t>Install Smoldyn by changing to the “cmake” directory.  Then type “</w:t>
      </w:r>
      <w:r w:rsidR="00E90169" w:rsidRPr="004F4826">
        <w:rPr>
          <w:rFonts w:ascii="Monaco" w:hAnsi="Monaco"/>
          <w:sz w:val="18"/>
        </w:rPr>
        <w:t>cmake ..</w:t>
      </w:r>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xml:space="preserve">”, and finally your password.  Some custom installation options can be selected with the </w:t>
      </w:r>
      <w:r w:rsidR="006C44E8">
        <w:t>“</w:t>
      </w:r>
      <w:r w:rsidR="006C44E8" w:rsidRPr="006C44E8">
        <w:rPr>
          <w:rFonts w:ascii="Monaco" w:hAnsi="Monaco"/>
          <w:sz w:val="18"/>
        </w:rPr>
        <w:t>cmake ..</w:t>
      </w:r>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lastRenderedPageBreak/>
        <w:t>a.</w:t>
      </w:r>
      <w:r>
        <w:tab/>
      </w:r>
      <w:r w:rsidR="00E90169">
        <w:t>Type “</w:t>
      </w:r>
      <w:r w:rsidR="00E90169" w:rsidRPr="004F4826">
        <w:rPr>
          <w:rFonts w:ascii="Monaco" w:hAnsi="Monaco"/>
          <w:sz w:val="18"/>
        </w:rPr>
        <w:t>smoldyn -V</w:t>
      </w:r>
      <w:r w:rsidR="00E90169">
        <w:t>” to just print out the Smoldyn version number.  If it doesn’t work, then the most likely problem is that your system is not set up to run programs that are in your /usr/local/bin directory, which is where Smoldyn is installed by default.  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usr/local/bin</w:t>
      </w:r>
      <w:r w:rsidR="00E90169">
        <w:t>”.</w:t>
      </w:r>
    </w:p>
    <w:p w14:paraId="0A44E914" w14:textId="77777777"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to run a Lotka-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libtiff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Various building options are possible with the CMake build system, of which the most important are as follows.  In all cases, append these to the “</w:t>
      </w:r>
      <w:r w:rsidRPr="0011098F">
        <w:rPr>
          <w:rFonts w:ascii="Monaco" w:hAnsi="Monaco"/>
          <w:sz w:val="18"/>
        </w:rPr>
        <w:t>cmake ..</w:t>
      </w:r>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Build without ZLib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usr or the /usr/local directories, depending on your system.  These are the standard places for programs like Smoldyn, but you will need root access for the installation (typically only system</w:t>
      </w:r>
      <w:r w:rsidR="00392052">
        <w:t xml:space="preserve"> administrators have the necess</w:t>
      </w:r>
      <w:r>
        <w:t>ary su or sudo access to install to these locations).  If you use a computer on a shared computer, you may not have this access.  If this is the case, then you will have to pick a different install directory, such as ~/usr.  There are standard options to configure Smoldyn to install here, for the CMak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usr”,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PATH:~/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lastRenderedPageBreak/>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tar xzvf smoldyn-2.xx.tar.gz</w:t>
      </w:r>
      <w:r>
        <w:t>”.</w:t>
      </w:r>
    </w:p>
    <w:p w14:paraId="6CA65D80" w14:textId="77777777" w:rsidR="00E90169" w:rsidRDefault="00E90169" w:rsidP="00902573">
      <w:pPr>
        <w:spacing w:before="120"/>
        <w:ind w:firstLine="540"/>
      </w:pPr>
      <w:r>
        <w:t>For a full installation, you will need OpenGL and Libtiff.  I don’t know how to install them for all systems, but it turned out to be easy for my Fedora release 7.  I already had OpenGL, but not the OpenGL glut library nor Libtiff.  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It can be helpful to have Smoldyn installed on computer A and run from computer B.  Running Smoldyn without graphics is trivial.  Just ssh into computer A as normal, and run Smoldyn with “</w:t>
      </w:r>
      <w:r w:rsidRPr="005643AE">
        <w:rPr>
          <w:rFonts w:ascii="Monaco" w:hAnsi="Monaco"/>
          <w:sz w:val="18"/>
        </w:rPr>
        <w:t>smoldyn filename.txt -t</w:t>
      </w:r>
      <w:r w:rsidRPr="004F4826">
        <w:t>”, where the -t flag implies text-only operation.  If you want graphics though, then log in with “</w:t>
      </w:r>
      <w:r w:rsidRPr="005643AE">
        <w:rPr>
          <w:rFonts w:ascii="Monaco" w:hAnsi="Monaco"/>
          <w:sz w:val="18"/>
        </w:rPr>
        <w:t>ssh -Y me@compA/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NotePad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E90169">
        <w:t xml:space="preserve">  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e.g.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terms, etc.  Also, importantly, list the units used in this file, e.g.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display_siz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reaction fwd E(front) + S(bsoln)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ES(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text_display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Notably absent from input file are any measurement units.  Instead, you need to choose a single set of units and to then use these throughout the file.  For example, cgs units (centimeter-gram-second) and mks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A pixel, abbreviated px, is defined as a length of 10 nm.  In the concentration column, ‘6’ is short for 6.022045.  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r w:rsidRPr="00952AA8">
        <w:rPr>
          <w:rFonts w:ascii="Monaco" w:hAnsi="Monaco"/>
          <w:sz w:val="18"/>
          <w:szCs w:val="24"/>
        </w:rPr>
        <w:t>smoldyn template.txt -t</w:t>
      </w:r>
      <w:r>
        <w:rPr>
          <w:szCs w:val="24"/>
        </w:rPr>
        <w:t>”).  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  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325BFE">
        <w:rPr>
          <w:szCs w:val="24"/>
        </w:rPr>
        <w:t xml:space="preserve">  For typical simulations of subcellular processes, 10 ms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xml:space="preserve">”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w:t>
      </w:r>
      <w:r>
        <w:rPr>
          <w:szCs w:val="24"/>
        </w:rPr>
        <w:lastRenderedPageBreak/>
        <w:t>in any of the “front”, “back”, “up”, or “down” states.  If no molecule state is listed, such as in the statement “</w:t>
      </w:r>
      <w:r w:rsidRPr="00D01D19">
        <w:rPr>
          <w:rFonts w:ascii="Monaco" w:hAnsi="Monaco"/>
          <w:sz w:val="18"/>
          <w:szCs w:val="24"/>
        </w:rPr>
        <w:t>difc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  For the “</w:t>
      </w:r>
      <w:r w:rsidRPr="00B307C4">
        <w:rPr>
          <w:rFonts w:ascii="Monaco" w:hAnsi="Monaco"/>
          <w:sz w:val="18"/>
          <w:szCs w:val="24"/>
        </w:rPr>
        <w:t>opengl</w:t>
      </w:r>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panels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reaction fwd E(front) + S(bsoln) -&gt; ES(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 xml:space="preserve">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w:t>
      </w:r>
      <w:r>
        <w:rPr>
          <w:szCs w:val="24"/>
        </w:rPr>
        <w:lastRenderedPageBreak/>
        <w:t>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recombinations,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recombinations should be.  As a result, Smoldyn sets this probability to a maximum value of 0.2 by default.  I chose this to balance the physical situation that product molecules should be produced reasonably close together with the simulation practicality that simulating geminate recombinations is computationally costly.  Because this default value is a very rough guess, Smoldyn emits a warning if it is not over-ridden by the input file.  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  In the last case, the molecule state needs to be specified.  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r w:rsidRPr="00971B9B">
        <w:rPr>
          <w:rFonts w:ascii="Monaco" w:hAnsi="Monaco"/>
          <w:sz w:val="18"/>
          <w:szCs w:val="24"/>
        </w:rPr>
        <w:t>text_display</w:t>
      </w:r>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 xml:space="preserve">Commands are also useful for output, and for many other things.  These run-time commands can be thought of as a virtual experimenter who has permission to manipulate or observe the simulated system in a wide variety of ways.  Whereas the rest of the </w:t>
      </w:r>
      <w:r>
        <w:rPr>
          <w:szCs w:val="24"/>
        </w:rPr>
        <w:lastRenderedPageBreak/>
        <w:t>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e.g. “</w:t>
      </w:r>
      <w:r w:rsidRPr="00971B9B">
        <w:rPr>
          <w:rFonts w:ascii="Monaco" w:hAnsi="Monaco"/>
          <w:sz w:val="18"/>
          <w:szCs w:val="24"/>
        </w:rPr>
        <w:t>smoldyn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  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r w:rsidR="00A80C5E" w:rsidRPr="00A80C5E">
        <w:rPr>
          <w:rFonts w:ascii="Monaco" w:hAnsi="Monaco"/>
          <w:sz w:val="18"/>
          <w:szCs w:val="24"/>
        </w:rPr>
        <w:t>cmd N 10 molcount templateout.txt</w:t>
      </w:r>
      <w:r w:rsidR="00A80C5E">
        <w:rPr>
          <w:szCs w:val="24"/>
        </w:rPr>
        <w:t xml:space="preserve">” indicates that the command should be run every 10 tim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lastRenderedPageBreak/>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xml:space="preserve">, which is followed by more reading of the original file.  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 xml:space="preserve">.  To create a definition with broader scope, use </w:t>
      </w:r>
      <w:r w:rsidR="00E90169" w:rsidRPr="00F453A7">
        <w:rPr>
          <w:rFonts w:ascii="Monaco" w:hAnsi="Monaco"/>
          <w:sz w:val="18"/>
        </w:rPr>
        <w:t>define_global</w:t>
      </w:r>
      <w:r w:rsidR="00E90169">
        <w:t xml:space="preserve">; the scope of these definitions is throughout the current configuration file, as well as any file or sub-file that is called by the current file.  A configuration file that calls the current one is not affected by a </w:t>
      </w:r>
      <w:r w:rsidR="00E90169" w:rsidRPr="00F453A7">
        <w:rPr>
          <w:rFonts w:ascii="Monaco" w:hAnsi="Monaco"/>
          <w:sz w:val="18"/>
        </w:rPr>
        <w:t>define_global</w:t>
      </w:r>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on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w:t>
      </w:r>
      <w:r>
        <w:lastRenderedPageBreak/>
        <w:t xml:space="preserve">reading of different portions of file, depending on whether the definition was made or not.  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r w:rsidRPr="00F453A7">
        <w:rPr>
          <w:rFonts w:ascii="Monaco" w:hAnsi="Monaco"/>
          <w:sz w:val="18"/>
        </w:rPr>
        <w:t>else</w:t>
      </w:r>
      <w:r>
        <w:t xml:space="preserve"> toggles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or a script in some other high level language such as R, MatLab,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rxnrate,simnum)</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os.system(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lastRenderedPageBreak/>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 xml:space="preserve">.  For simulations that are interrupted and then continued, the </w:t>
      </w:r>
      <w:r w:rsidRPr="0029471D">
        <w:rPr>
          <w:rFonts w:ascii="Monaco" w:hAnsi="Monaco"/>
          <w:sz w:val="18"/>
        </w:rPr>
        <w:t>time_now</w:t>
      </w:r>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Pr="0029471D">
        <w:rPr>
          <w:position w:val="-30"/>
        </w:rPr>
        <w:object w:dxaOrig="1160" w:dyaOrig="720" w14:anchorId="2F7DB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36pt" o:ole="">
            <v:imagedata r:id="rId8" o:title=""/>
          </v:shape>
          <o:OLEObject Type="Embed" ProgID="Equation.DSMT4" ShapeID="_x0000_i1025" DrawAspect="Content" ObjectID="_1488519419" r:id="rId9"/>
        </w:object>
      </w:r>
    </w:p>
    <w:p w14:paraId="23214E26" w14:textId="77777777"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Pr="0029471D">
        <w:rPr>
          <w:position w:val="-24"/>
        </w:rPr>
        <w:object w:dxaOrig="720" w:dyaOrig="620" w14:anchorId="05865EA0">
          <v:shape id="_x0000_i1026" type="#_x0000_t75" style="width:36pt;height:31.2pt" o:ole="">
            <v:imagedata r:id="rId10" o:title=""/>
          </v:shape>
          <o:OLEObject Type="Embed" ProgID="Equation.DSMT4" ShapeID="_x0000_i1026" DrawAspect="Content" ObjectID="_1488519420" r:id="rId11"/>
        </w:object>
      </w:r>
    </w:p>
    <w:p w14:paraId="39013BC0" w14:textId="77777777" w:rsidR="00E90169" w:rsidRDefault="00E90169" w:rsidP="004235A3">
      <w:pPr>
        <w:tabs>
          <w:tab w:val="left" w:pos="720"/>
        </w:tabs>
        <w:spacing w:before="120"/>
      </w:pPr>
      <w:r>
        <w:tab/>
      </w:r>
      <w:r w:rsidRPr="0055359E">
        <w:rPr>
          <w:position w:val="-30"/>
        </w:rPr>
        <w:object w:dxaOrig="1460" w:dyaOrig="700" w14:anchorId="0EE8CCB6">
          <v:shape id="_x0000_i1027" type="#_x0000_t75" style="width:72.8pt;height:35.2pt" o:ole="">
            <v:imagedata r:id="rId12" o:title=""/>
          </v:shape>
          <o:OLEObject Type="Embed" ProgID="Equation.DSMT4" ShapeID="_x0000_i1027" DrawAspect="Content" ObjectID="_1488519421" r:id="rId13"/>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lastRenderedPageBreak/>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r>
        <w:t xml:space="preserve">---------------  tim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77777777" w:rsidR="00E90169" w:rsidRDefault="00E90169">
      <w:pPr>
        <w:tabs>
          <w:tab w:val="left" w:pos="1080"/>
          <w:tab w:val="left" w:pos="1440"/>
        </w:tabs>
        <w:ind w:left="720"/>
      </w:pPr>
      <w:r>
        <w:t xml:space="preserve">-------------  tim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react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one tim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description, or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  Similarly, </w:t>
      </w:r>
      <w:r w:rsidRPr="00BD6467">
        <w:rPr>
          <w:rFonts w:ascii="Monaco" w:hAnsi="Monaco"/>
          <w:sz w:val="18"/>
        </w:rPr>
        <w:t>compart_mol</w:t>
      </w:r>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r w:rsidRPr="004116FF">
        <w:rPr>
          <w:rFonts w:ascii="Monaco" w:hAnsi="Monaco"/>
          <w:sz w:val="18"/>
        </w:rPr>
        <w:t>difc</w:t>
      </w:r>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r w:rsidRPr="004116FF">
        <w:rPr>
          <w:rFonts w:ascii="Monaco" w:hAnsi="Monaco"/>
          <w:sz w:val="18"/>
        </w:rPr>
        <w:t>difm</w:t>
      </w:r>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transparent so molecules diffuse completely freely, and red, green, and blue molecules </w:t>
      </w:r>
      <w:r>
        <w:lastRenderedPageBreak/>
        <w:t xml:space="preserve">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Pr>
          <w:position w:val="-24"/>
        </w:rPr>
        <w:object w:dxaOrig="2920" w:dyaOrig="640" w14:anchorId="57FA5401">
          <v:shape id="_x0000_i1028" type="#_x0000_t75" style="width:146.4pt;height:32pt" o:ole="">
            <v:imagedata r:id="rId17" o:title=""/>
          </v:shape>
          <o:OLEObject Type="Embed" ProgID="Equation.3" ShapeID="_x0000_i1028" DrawAspect="Content" ObjectID="_1488519422" r:id="rId18"/>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Pr>
          <w:position w:val="-28"/>
        </w:rPr>
        <w:object w:dxaOrig="2440" w:dyaOrig="680" w14:anchorId="39758314">
          <v:shape id="_x0000_i1029" type="#_x0000_t75" style="width:122.4pt;height:34.4pt" o:ole="">
            <v:imagedata r:id="rId19" o:title=""/>
          </v:shape>
          <o:OLEObject Type="Embed" ProgID="Equation.3" ShapeID="_x0000_i1029" DrawAspect="Content" ObjectID="_1488519423" r:id="rId20"/>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  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Pr>
          <w:position w:val="-12"/>
        </w:rPr>
        <w:object w:dxaOrig="1940" w:dyaOrig="320" w14:anchorId="6C327280">
          <v:shape id="_x0000_i1030" type="#_x0000_t75" style="width:96.8pt;height:16pt" o:ole="">
            <v:imagedata r:id="rId21" o:title=""/>
          </v:shape>
          <o:OLEObject Type="Embed" ProgID="Equation.3" ShapeID="_x0000_i1030" DrawAspect="Content" ObjectID="_1488519424" r:id="rId22"/>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lastRenderedPageBreak/>
        <w:tab/>
      </w:r>
      <w:r w:rsidRPr="00834976">
        <w:rPr>
          <w:position w:val="-6"/>
        </w:rPr>
        <w:object w:dxaOrig="1220" w:dyaOrig="280" w14:anchorId="665F8957">
          <v:shape id="_x0000_i1031" type="#_x0000_t75" style="width:60.8pt;height:14.4pt" o:ole="">
            <v:imagedata r:id="rId23" o:title=""/>
          </v:shape>
          <o:OLEObject Type="Embed" ProgID="Equation.DSMT4" ShapeID="_x0000_i1031" DrawAspect="Content" ObjectID="_1488519425" r:id="rId24"/>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  Matrix square roots can be calculated with MatLab, Mathematica, or other methods.  Note that the symmetric property of </w:t>
      </w:r>
      <w:r w:rsidRPr="00834976">
        <w:rPr>
          <w:b/>
        </w:rPr>
        <w:t>D</w:t>
      </w:r>
      <w:r>
        <w:t xml:space="preserve"> implies some symmetry properties for its square root as well (for example, a symmetric square root leads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red 1 0 0 0 0 0 0 0 2</w:t>
      </w:r>
    </w:p>
    <w:p w14:paraId="2C4F968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E90169" w:rsidP="00B10AA4">
      <w:pPr>
        <w:spacing w:before="120"/>
        <w:jc w:val="center"/>
      </w:pPr>
      <w:r w:rsidRPr="007C4E67">
        <w:rPr>
          <w:position w:val="-48"/>
        </w:rPr>
        <w:object w:dxaOrig="1740" w:dyaOrig="1100" w14:anchorId="7A24BDB9">
          <v:shape id="_x0000_i1032" type="#_x0000_t75" style="width:87.2pt;height:55.2pt" o:ole="">
            <v:imagedata r:id="rId25" o:title=""/>
          </v:shape>
          <o:OLEObject Type="Embed" ProgID="Equation.DSMT4" ShapeID="_x0000_i1032" DrawAspect="Content" ObjectID="_1488519426" r:id="rId26"/>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the local surface orientation).</w:t>
      </w:r>
    </w:p>
    <w:p w14:paraId="2A81E96C" w14:textId="77777777" w:rsidR="00E90169" w:rsidRDefault="00E90169" w:rsidP="00B10AA4">
      <w:pPr>
        <w:spacing w:before="120"/>
        <w:ind w:firstLine="540"/>
      </w:pPr>
      <w:r>
        <w:t xml:space="preserve">New in version 2.27, surface-bound molecules can also drift relative to the coordinates of their surface panel.  Specify this with the </w:t>
      </w:r>
      <w:r w:rsidRPr="00DB5595">
        <w:rPr>
          <w:rFonts w:ascii="Monaco" w:hAnsi="Monaco"/>
          <w:sz w:val="18"/>
        </w:rPr>
        <w:t>surface_drift</w:t>
      </w:r>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diffuselist” while all fixed molecules are stored in a separate live list called “fixedlist.”  The separation of the molecules into these two lists speeds up the simulation because all molecules in fixedlist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r w:rsidRPr="00BD6467">
        <w:rPr>
          <w:rFonts w:ascii="Monaco" w:hAnsi="Monaco"/>
          <w:sz w:val="18"/>
        </w:rPr>
        <w:t>molecule_lists</w:t>
      </w:r>
      <w:r>
        <w:t xml:space="preserve"> and molecule species are assigned to the lists with </w:t>
      </w:r>
      <w:r w:rsidRPr="00BD6467">
        <w:rPr>
          <w:rFonts w:ascii="Monaco" w:hAnsi="Monaco"/>
          <w:sz w:val="18"/>
        </w:rPr>
        <w:t>mol_list</w:t>
      </w:r>
      <w:r>
        <w:t xml:space="preserve">.  Any molecules that are unassigned with the </w:t>
      </w:r>
      <w:r w:rsidRPr="00BD6467">
        <w:rPr>
          <w:rFonts w:ascii="Monaco" w:hAnsi="Monaco"/>
          <w:sz w:val="18"/>
        </w:rPr>
        <w:t>mol_list</w:t>
      </w:r>
      <w:r>
        <w:t xml:space="preserve"> statement ar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solution molecules placed in system</w:t>
      </w:r>
    </w:p>
    <w:p w14:paraId="51C5D482" w14:textId="77777777"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lastRenderedPageBreak/>
        <w:t>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red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cyto|nucl}</w:t>
      </w:r>
      <w:r>
        <w:t>”, where this is now more specific than using the asterisk wildcard character.  Use the ampersand to specify that multiple terms are in a species name but that the order of the terms is unimportant.  For example, “a&amp;b&amp;c” represents any of the 6 species: abc, acb, bac, bca, cab, and cba.  The ‘&amp;’ operator takes precedence over the ‘|’ operator so, for example, “a|b&amp;c” represents any of: a, bc, and cb.  On the other hand, {a|b}&amp;c represents any of: ac, bc, ca, and cb.</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BioNetGen module.  Define a species group with the </w:t>
      </w:r>
      <w:r w:rsidRPr="00583024">
        <w:rPr>
          <w:rFonts w:ascii="Monaco" w:hAnsi="Monaco"/>
          <w:sz w:val="18"/>
        </w:rPr>
        <w:t>species_group</w:t>
      </w:r>
      <w:r>
        <w:t xml:space="preserve"> statement.</w:t>
      </w:r>
      <w:r w:rsidR="00E90169">
        <w:br w:type="page"/>
      </w:r>
      <w:r w:rsidR="005E0604">
        <w:rPr>
          <w:b/>
          <w:sz w:val="36"/>
          <w:szCs w:val="36"/>
        </w:rPr>
        <w:lastRenderedPageBreak/>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opengl”, “opengl_good”, and “opengl_better”.  The “none” option means that no graphics are displayed, which is convenient for running batches of quantitative simulations.  The “opengl” option shows molecules as small squares that don’t account for which is in front of others.  This is poor rendering quality but is fast to simulate.  The “opengl_good” option replaces these squares with circles that are a little better looking, that account for depth-testing, and are much slower to render.  Finally, the “opengl_better”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 xml:space="preserve">’th time step.  This is done with the </w:t>
      </w:r>
      <w:r w:rsidRPr="0055359E">
        <w:rPr>
          <w:rFonts w:ascii="Monaco" w:hAnsi="Monaco"/>
          <w:sz w:val="18"/>
        </w:rPr>
        <w:t>graphic_iter</w:t>
      </w:r>
      <w:r>
        <w:t xml:space="preserve"> statement.  Alternatively, exactly the opposite may be wanted.  It may be that the simulation runs too quickly for one to understand what’s being shown in the graphics window as it happens.  To slow the simulation down, use the </w:t>
      </w:r>
      <w:r w:rsidRPr="0055359E">
        <w:rPr>
          <w:rFonts w:ascii="Monaco" w:hAnsi="Monaco"/>
          <w:sz w:val="18"/>
        </w:rPr>
        <w:t>graphic_delay</w:t>
      </w:r>
      <w:r>
        <w:t xml:space="preserve"> statement.</w:t>
      </w:r>
    </w:p>
    <w:p w14:paraId="4F8193AC" w14:textId="77777777"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r w:rsidRPr="00407111">
        <w:rPr>
          <w:rFonts w:ascii="Monaco" w:hAnsi="Monaco"/>
          <w:sz w:val="18"/>
        </w:rPr>
        <w:t>quit_at_end</w:t>
      </w:r>
      <w:r>
        <w:t xml:space="preserve"> statemen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Default="00E90169">
      <w:pPr>
        <w:tabs>
          <w:tab w:val="left" w:pos="1800"/>
          <w:tab w:val="left" w:pos="3420"/>
        </w:tabs>
        <w:spacing w:line="240" w:lineRule="exact"/>
      </w:pPr>
      <w:r>
        <w:t>Q</w:t>
      </w:r>
      <w:r>
        <w:tab/>
        <w:t>1,2,3</w:t>
      </w:r>
      <w:r>
        <w:tab/>
        <w:t>quit</w:t>
      </w:r>
    </w:p>
    <w:p w14:paraId="197982AC" w14:textId="77777777" w:rsidR="00E90169" w:rsidRDefault="00E90169">
      <w:pPr>
        <w:tabs>
          <w:tab w:val="left" w:pos="1800"/>
          <w:tab w:val="left" w:pos="3420"/>
        </w:tabs>
        <w:spacing w:line="240" w:lineRule="exact"/>
      </w:pPr>
      <w:r>
        <w:t>T</w:t>
      </w:r>
      <w:r>
        <w:tab/>
        <w:t>1,2,3</w:t>
      </w:r>
      <w: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r>
        <w:t>x,y,z</w:t>
      </w:r>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r w:rsidRPr="00834976">
        <w:rPr>
          <w:rFonts w:ascii="Monaco" w:hAnsi="Monaco"/>
          <w:sz w:val="18"/>
        </w:rPr>
        <w:t>background_color</w:t>
      </w:r>
      <w:r>
        <w:t xml:space="preserve">, the system boundaries are drawn with the line thickness that is set with </w:t>
      </w:r>
      <w:r w:rsidRPr="00834976">
        <w:rPr>
          <w:rFonts w:ascii="Monaco" w:hAnsi="Monaco"/>
          <w:sz w:val="18"/>
        </w:rPr>
        <w:t>frame_thickness</w:t>
      </w:r>
      <w:r>
        <w:t xml:space="preserve"> and the color that is set with </w:t>
      </w:r>
      <w:r w:rsidRPr="00834976">
        <w:rPr>
          <w:rFonts w:ascii="Monaco" w:hAnsi="Monaco"/>
          <w:sz w:val="18"/>
        </w:rPr>
        <w:t>frame_color</w:t>
      </w:r>
      <w:r>
        <w:t xml:space="preserve">.  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  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t xml:space="preserve">A few text items can be written to the graphics window during the simulation, all of which are displayed in the upper left corner of the graphics window.  These are the </w:t>
      </w:r>
      <w:r>
        <w:lastRenderedPageBreak/>
        <w:t xml:space="preserve">simulation time and the numbers of different molecular species in the simulation.  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r>
        <w:rPr>
          <w:rFonts w:ascii="Monaco" w:hAnsi="Monaco"/>
          <w:sz w:val="18"/>
        </w:rPr>
        <w:t>tiff_name</w:t>
      </w:r>
      <w:r>
        <w:t xml:space="preserve"> can be used to set the basic name of the file (a name of “picture” will end up being saved as “picture001.tiff”).  The numerical suffix of the name can be set with </w:t>
      </w:r>
      <w:r w:rsidRPr="00834976">
        <w:rPr>
          <w:rFonts w:ascii="Monaco" w:hAnsi="Monaco"/>
          <w:sz w:val="18"/>
        </w:rPr>
        <w:t>tiff_min</w:t>
      </w:r>
      <w:r>
        <w:t xml:space="preserve"> and </w:t>
      </w:r>
      <w:r w:rsidRPr="00834976">
        <w:rPr>
          <w:rFonts w:ascii="Monaco" w:hAnsi="Monaco"/>
          <w:sz w:val="18"/>
        </w:rPr>
        <w:t>tiff_max</w:t>
      </w:r>
      <w:r>
        <w:t xml:space="preserve">.  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lastRenderedPageBreak/>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1D7A7C">
        <w:t xml:space="preserve">  With them, you can define a “room” light and up to 8 </w:t>
      </w:r>
      <w:r w:rsidR="003429D6">
        <w:t>point</w:t>
      </w:r>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 xml:space="preserve">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w:t>
      </w:r>
      <w:r>
        <w:lastRenderedPageBreak/>
        <w:t>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precison of numerical output values can be set using the </w:t>
      </w:r>
      <w:r w:rsidRPr="00DB5595">
        <w:rPr>
          <w:rFonts w:ascii="Monaco" w:hAnsi="Monaco"/>
          <w:sz w:val="18"/>
        </w:rPr>
        <w:t>output_precision</w:t>
      </w:r>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lastRenderedPageBreak/>
        <w:t xml:space="preserve">Most observation commands output a series of data values.  The default format is “ssv”, which is space-separated vectors.  These are easy for a person to read but are not as convenient when using most software.  Thus, you can also use the </w:t>
      </w:r>
      <w:r w:rsidRPr="00AE701C">
        <w:rPr>
          <w:rFonts w:ascii="Monaco" w:hAnsi="Monaco"/>
          <w:sz w:val="18"/>
        </w:rPr>
        <w:t>output_format</w:t>
      </w:r>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 xml:space="preserve">.  </w:t>
      </w:r>
      <w:r w:rsidR="00833BF1">
        <w:t xml:space="preserve">The exception to this is if output should go to the standard output or standard error location, which are typically the terminal window.  These are called “stdout” and “stderr”, respectively, exactly as in C or C++.  These can be declared with the </w:t>
      </w:r>
      <w:r w:rsidR="00833BF1" w:rsidRPr="00833BF1">
        <w:rPr>
          <w:rFonts w:ascii="Monaco" w:hAnsi="Monaco"/>
          <w:sz w:val="18"/>
        </w:rPr>
        <w:t>output_files</w:t>
      </w:r>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r w:rsidRPr="00F41354">
        <w:rPr>
          <w:rFonts w:ascii="Monaco" w:hAnsi="Monaco"/>
          <w:sz w:val="18"/>
        </w:rPr>
        <w:t>output_file_number</w:t>
      </w:r>
      <w:r>
        <w:t xml:space="preserve"> statement, which defines the starting suffix number for the file stack.  Zero, which is the default, indicates no suffix number, whereas other numbers lead to a 3 digit suffix.  The suffix number is incremented with the command </w:t>
      </w:r>
      <w:r w:rsidRPr="00A06C87">
        <w:rPr>
          <w:rFonts w:ascii="Monaco" w:hAnsi="Monaco"/>
          <w:sz w:val="18"/>
        </w:rPr>
        <w:t>incrementfile</w:t>
      </w:r>
      <w:r>
        <w:t xml:space="preserve">.  The complete output filename is a concatenation of: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 xml:space="preserve">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w:t>
      </w:r>
      <w:r>
        <w:lastRenderedPageBreak/>
        <w:t>at the very beginning, before the molcount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superceded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r w:rsidRPr="00E052A0">
        <w:rPr>
          <w:rFonts w:ascii="Monaco" w:hAnsi="Monaco"/>
          <w:sz w:val="18"/>
        </w:rPr>
        <w:t>savesim</w:t>
      </w:r>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r w:rsidRPr="00A06C87">
        <w:rPr>
          <w:rFonts w:ascii="Monaco" w:hAnsi="Monaco"/>
          <w:sz w:val="18"/>
        </w:rPr>
        <w:t>cmd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27044D87"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 xml:space="preserve">.  Between these, only surface statements are recognized.  A single surface may be broken up into multiple blocks of statements, and each block may describe multiple surfaces.  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w:t>
      </w:r>
      <w:r>
        <w:lastRenderedPageBreak/>
        <w:t xml:space="preserve">sphere that encloses the system, or something else.  Molecules could also be allowed to 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spatially-dependent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an other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r w:rsidR="003C3F8F" w:rsidRPr="003C3F8F">
        <w:rPr>
          <w:rFonts w:ascii="Monaco" w:hAnsi="Monaco"/>
          <w:sz w:val="18"/>
        </w:rPr>
        <w:t>neighbor_action</w:t>
      </w:r>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r w:rsidRPr="00BA3198">
        <w:rPr>
          <w:rFonts w:ascii="Monaco" w:hAnsi="Monaco"/>
          <w:sz w:val="18"/>
        </w:rPr>
        <w:t>unbounded_emitter</w:t>
      </w:r>
      <w:r>
        <w:t xml:space="preserve"> statement.  This statement declares the positions and the production rates for each emission source within the simulation volume.  The </w:t>
      </w:r>
      <w:r>
        <w:lastRenderedPageBreak/>
        <w:t>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lastRenderedPageBreak/>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cytoplasms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fsoln” (which is identical to “solution”) and “bsoln” specify that it is solution state and on the front or back of the relevant surface.</w:t>
      </w:r>
    </w:p>
    <w:p w14:paraId="33F4F7B3" w14:textId="77777777"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fsoln” or “bsoln”,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  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  Diffusion on surfaces is reasonably quantitatively accurate, which is best understood with an explanation of the algorithm</w:t>
      </w:r>
      <w:r w:rsidR="00272E91">
        <w:t xml:space="preserve"> (most of which was new in version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w:t>
      </w:r>
      <w:r w:rsidR="00A62CD3">
        <w:lastRenderedPageBreak/>
        <w:t>then the diffusion step is don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r w:rsidRPr="00784F2D">
        <w:rPr>
          <w:rFonts w:ascii="Monaco" w:hAnsi="Monaco"/>
          <w:sz w:val="18"/>
        </w:rPr>
        <w:t>neighbor_action</w:t>
      </w:r>
      <w:r>
        <w:t xml:space="preserve"> statement, as described above.  However, be forewarned that diffusion between neighboring panels can interact badly with the </w:t>
      </w:r>
      <w:r w:rsidRPr="00784F2D">
        <w:rPr>
          <w:rFonts w:ascii="Monaco" w:hAnsi="Monaco"/>
          <w:sz w:val="18"/>
        </w:rPr>
        <w:t>neighbor_action</w:t>
      </w:r>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r w:rsidRPr="00784F2D">
        <w:rPr>
          <w:rFonts w:ascii="Monaco" w:hAnsi="Monaco"/>
          <w:sz w:val="18"/>
        </w:rPr>
        <w:t>neighbor_action</w:t>
      </w:r>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directly, but will identify </w:t>
      </w:r>
      <w:r>
        <w:lastRenderedPageBreak/>
        <w:t xml:space="preserve">problems if it is bracketed by </w:t>
      </w:r>
      <w:r w:rsidRPr="00857BA1">
        <w:rPr>
          <w:rFonts w:ascii="Monaco" w:hAnsi="Monaco"/>
          <w:sz w:val="18"/>
        </w:rPr>
        <w:t>molcount</w:t>
      </w:r>
      <w:r>
        <w:t xml:space="preserve"> commands.  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r w:rsidR="00F92CF4">
        <w:rPr>
          <w:i/>
        </w:rPr>
        <w:t>new_spec</w:t>
      </w:r>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165AE2" w:rsidRDefault="00E90169" w:rsidP="00E90169">
      <w:pPr>
        <w:tabs>
          <w:tab w:val="left" w:pos="360"/>
          <w:tab w:val="left" w:pos="4320"/>
        </w:tabs>
        <w:rPr>
          <w:rFonts w:ascii="Monaco" w:hAnsi="Monaco"/>
          <w:sz w:val="18"/>
        </w:rPr>
      </w:pPr>
      <w:r>
        <w:rPr>
          <w:rFonts w:ascii="Monaco" w:hAnsi="Monaco"/>
          <w:sz w:val="18"/>
        </w:rPr>
        <w:t>max_panels</w:t>
      </w:r>
      <w:r>
        <w:rPr>
          <w:i/>
        </w:rPr>
        <w:t xml:space="preserve"> char int</w:t>
      </w:r>
      <w: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E90169" w:rsidP="00B91563">
      <w:pPr>
        <w:spacing w:before="120"/>
        <w:ind w:firstLine="540"/>
        <w:jc w:val="center"/>
      </w:pPr>
      <w:r w:rsidRPr="00CF0D60">
        <w:rPr>
          <w:position w:val="-28"/>
        </w:rPr>
        <w:object w:dxaOrig="1280" w:dyaOrig="680" w14:anchorId="219D5C49">
          <v:shape id="_x0000_i1033" type="#_x0000_t75" style="width:64pt;height:34.4pt" o:ole="">
            <v:imagedata r:id="rId33" o:title=""/>
          </v:shape>
          <o:OLEObject Type="Embed" ProgID="Equation.DSMT4" ShapeID="_x0000_i1033" DrawAspect="Content" ObjectID="_1488519427" r:id="rId34"/>
        </w:object>
      </w:r>
    </w:p>
    <w:p w14:paraId="38B2ABB4" w14:textId="77777777" w:rsidR="00E90169" w:rsidRDefault="00E90169" w:rsidP="00B91563">
      <w:pPr>
        <w:spacing w:before="120"/>
      </w:pPr>
      <w:r>
        <w:lastRenderedPageBreak/>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The probability of interaction given that a collision has occurred is difficult to calculate.  While it is presented in a recent paper by Erban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SurfaceParam.c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E90169" w:rsidP="00B91563">
      <w:pPr>
        <w:spacing w:before="120"/>
        <w:ind w:firstLine="540"/>
        <w:jc w:val="center"/>
      </w:pPr>
      <w:r w:rsidRPr="002E1E6F">
        <w:rPr>
          <w:position w:val="-24"/>
        </w:rPr>
        <w:object w:dxaOrig="1720" w:dyaOrig="620" w14:anchorId="2CEA1325">
          <v:shape id="_x0000_i1034" type="#_x0000_t75" style="width:86.4pt;height:31.2pt" o:ole="">
            <v:imagedata r:id="rId35" o:title=""/>
          </v:shape>
          <o:OLEObject Type="Embed" ProgID="Equation.DSMT4" ShapeID="_x0000_i1034" DrawAspect="Content" ObjectID="_1488519428" r:id="rId36"/>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lastRenderedPageBreak/>
        <w:t>Results from example stickrate.txt, shown in red, are compared with the analytic solution for the sticking rate.  The left panel shows the total number of molecules stuck to the surface.  The right panel shows the average sticking rate with a 5 tim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  These files use the Smoldyn file </w:t>
      </w:r>
      <w:r w:rsidRPr="00B36C0A">
        <w:rPr>
          <w:rFonts w:ascii="Monaco" w:hAnsi="Monaco"/>
          <w:sz w:val="18"/>
        </w:rPr>
        <w:t>sphere.txt</w:t>
      </w:r>
      <w:r>
        <w:t xml:space="preserve">, which describes a sphere; I created it by using Mathematica to define a sphere, triangulate it, and save it as a “wrl” (Virtual Reality Modeling Language) file.  Then, I used the wrl2smol utility program to convert it to the Smoldyn-readable file </w:t>
      </w:r>
      <w:r w:rsidRPr="00B36C0A">
        <w:rPr>
          <w:rFonts w:ascii="Monaco" w:hAnsi="Monaco"/>
          <w:sz w:val="18"/>
        </w:rPr>
        <w:t>sphere.txt</w:t>
      </w:r>
      <w:r>
        <w:t>.  Other Smoldyn configuration files specify either one or multiple emitters within this sphere and then save concentration line profiles as functions of time.  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Pr="00B36C0A">
        <w:rPr>
          <w:position w:val="-32"/>
        </w:rPr>
        <w:object w:dxaOrig="3240" w:dyaOrig="760" w14:anchorId="54E50226">
          <v:shape id="_x0000_i1035" type="#_x0000_t75" style="width:162.4pt;height:38.4pt" o:ole="">
            <v:imagedata r:id="rId39" o:title=""/>
          </v:shape>
          <o:OLEObject Type="Embed" ProgID="Equation.DSMT4" ShapeID="_x0000_i1035" DrawAspect="Content" ObjectID="_1488519429" r:id="rId40"/>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Pr="00B36C0A">
        <w:rPr>
          <w:position w:val="-32"/>
        </w:rPr>
        <w:object w:dxaOrig="2200" w:dyaOrig="700" w14:anchorId="70904EA2">
          <v:shape id="_x0000_i1036" type="#_x0000_t75" style="width:110.4pt;height:35.2pt" o:ole="">
            <v:imagedata r:id="rId41" o:title=""/>
          </v:shape>
          <o:OLEObject Type="Embed" ProgID="Equation.DSMT4" ShapeID="_x0000_i1036" DrawAspect="Content" ObjectID="_1488519430" r:id="rId42"/>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lastRenderedPageBreak/>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 xml:space="preserve">It is possible to specify that a reaction should only occur within a spatial compartment (defined below), or if one of the reactants is bound to a specified surface.  </w:t>
      </w:r>
      <w:r>
        <w:lastRenderedPageBreak/>
        <w:t>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is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r w:rsidRPr="00560102">
        <w:rPr>
          <w:rFonts w:ascii="Monaco" w:hAnsi="Monaco"/>
          <w:sz w:val="18"/>
        </w:rPr>
        <w:t>reaction_cmpt</w:t>
      </w:r>
      <w:r>
        <w:t xml:space="preserve"> statement.  Versions of Smoldyn prior to 1.82 allowed reactions to be entered in definition blocks; this is still permitted for backward compatibility, but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r w:rsidRPr="00E17790">
        <w:rPr>
          <w:rFonts w:ascii="Monaco" w:hAnsi="Monaco"/>
          <w:sz w:val="18"/>
        </w:rPr>
        <w:t>reaction_rate</w:t>
      </w:r>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r w:rsidRPr="00E17790">
        <w:rPr>
          <w:rFonts w:ascii="Monaco" w:hAnsi="Monaco"/>
          <w:sz w:val="18"/>
        </w:rPr>
        <w:t>reaction_production</w:t>
      </w:r>
      <w:r>
        <w:t xml:space="preserve">.  For first order reactions, the reaction rate is converted to the probability that a reactant molecule will react during one time step.  This can be entered directly with the statement </w:t>
      </w:r>
      <w:r w:rsidRPr="00E17790">
        <w:rPr>
          <w:rFonts w:ascii="Monaco" w:hAnsi="Monaco"/>
          <w:sz w:val="18"/>
        </w:rPr>
        <w:t>reaction_probability</w:t>
      </w:r>
      <w:r>
        <w:t xml:space="preserve">.  For second order reactions, the reaction rate is converted into a reaction binding radius, which can be entered directly with </w:t>
      </w:r>
      <w:r w:rsidRPr="00E17790">
        <w:rPr>
          <w:rFonts w:ascii="Monaco" w:hAnsi="Monaco"/>
          <w:sz w:val="18"/>
        </w:rPr>
        <w:t>binding_radius</w:t>
      </w:r>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recombinations.  Offsets can be entered directly or can be calculated by Smoldyn in many different ways.  All of them are entered with the </w:t>
      </w:r>
      <w:r w:rsidRPr="00E17790">
        <w:rPr>
          <w:rFonts w:ascii="Monaco" w:hAnsi="Monaco"/>
          <w:sz w:val="18"/>
        </w:rPr>
        <w:t>product_placement</w:t>
      </w:r>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r w:rsidRPr="000D7B3D">
        <w:rPr>
          <w:rFonts w:ascii="Monaco" w:hAnsi="Monaco"/>
          <w:sz w:val="18"/>
        </w:rPr>
        <w:t>confspread_radius</w:t>
      </w:r>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step, and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r>
        <w:rPr>
          <w:rFonts w:ascii="Monaco" w:hAnsi="Monaco"/>
          <w:sz w:val="18"/>
        </w:rPr>
        <w:t>start_reaction</w:t>
      </w:r>
      <w:r>
        <w:t>” and ends with “</w:t>
      </w:r>
      <w:r>
        <w:rPr>
          <w:rFonts w:ascii="Monaco" w:hAnsi="Monaco"/>
          <w:sz w:val="18"/>
        </w:rPr>
        <w:t>end_reaction</w:t>
      </w:r>
      <w:r>
        <w:t xml:space="preserve">”, between which only instructions that are relevant to reactions are allowed.  The first statement within a reaction block is </w:t>
      </w:r>
      <w:r w:rsidRPr="00AB4475">
        <w:rPr>
          <w:rFonts w:ascii="Monaco" w:hAnsi="Monaco"/>
          <w:sz w:val="18"/>
        </w:rPr>
        <w:t>order</w:t>
      </w:r>
      <w:r>
        <w:t xml:space="preserve"> to define the reaction order of this block.  The </w:t>
      </w:r>
      <w:r w:rsidRPr="00E17790">
        <w:rPr>
          <w:rFonts w:ascii="Monaco" w:hAnsi="Monaco"/>
          <w:sz w:val="18"/>
        </w:rPr>
        <w:t>max_rxn</w:t>
      </w:r>
      <w:r>
        <w:t xml:space="preserve"> statement used to be required next, but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r w:rsidRPr="00AB4475">
        <w:rPr>
          <w:rFonts w:ascii="Monaco" w:hAnsi="Monaco"/>
          <w:sz w:val="18"/>
        </w:rPr>
        <w:t>rate_internal</w:t>
      </w:r>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Pr="00213F80">
        <w:rPr>
          <w:position w:val="-24"/>
        </w:rPr>
        <w:object w:dxaOrig="980" w:dyaOrig="640" w14:anchorId="260601FB">
          <v:shape id="_x0000_i1037" type="#_x0000_t75" style="width:48.8pt;height:32pt" o:ole="">
            <v:imagedata r:id="rId45" o:title=""/>
          </v:shape>
          <o:OLEObject Type="Embed" ProgID="Equation.DSMT4" ShapeID="_x0000_i1037" DrawAspect="Content" ObjectID="_1488519431" r:id="rId46"/>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Pr>
          <w:position w:val="-10"/>
        </w:rPr>
        <w:object w:dxaOrig="1500" w:dyaOrig="320" w14:anchorId="4F86B693">
          <v:shape id="_x0000_i1038" type="#_x0000_t75" style="width:75.2pt;height:16pt" o:ole="">
            <v:imagedata r:id="rId47" o:title=""/>
          </v:shape>
          <o:OLEObject Type="Embed" ProgID="Equation.3" ShapeID="_x0000_i1038" DrawAspect="Content" ObjectID="_1488519432" r:id="rId48"/>
        </w:object>
      </w:r>
    </w:p>
    <w:p w14:paraId="609AA5DF" w14:textId="77777777" w:rsidR="00E90169" w:rsidRDefault="00E90169" w:rsidP="006A1915">
      <w:pPr>
        <w:spacing w:before="120"/>
      </w:pPr>
      <w:r>
        <w:rPr>
          <w:i/>
        </w:rPr>
        <w:t>n</w:t>
      </w:r>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reaction med  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Pr="00213F80">
        <w:rPr>
          <w:position w:val="-24"/>
        </w:rPr>
        <w:object w:dxaOrig="1500" w:dyaOrig="640" w14:anchorId="323EF008">
          <v:shape id="_x0000_i1039" type="#_x0000_t75" style="width:75.2pt;height:32pt" o:ole="">
            <v:imagedata r:id="rId50" o:title=""/>
          </v:shape>
          <o:OLEObject Type="Embed" ProgID="Equation.DSMT4" ShapeID="_x0000_i1039" DrawAspect="Content" ObjectID="_1488519433" r:id="rId51"/>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Pr>
          <w:position w:val="-10"/>
        </w:rPr>
        <w:object w:dxaOrig="1400" w:dyaOrig="340" w14:anchorId="338B3195">
          <v:shape id="_x0000_i1040" type="#_x0000_t75" style="width:70.4pt;height:16.8pt" o:ole="">
            <v:imagedata r:id="rId52" o:title=""/>
          </v:shape>
          <o:OLEObject Type="Embed" ProgID="Equation.3" ShapeID="_x0000_i1040" DrawAspect="Content" ObjectID="_1488519434" r:id="rId53"/>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Pr="00C3328F">
        <w:rPr>
          <w:position w:val="-12"/>
        </w:rPr>
        <w:object w:dxaOrig="2460" w:dyaOrig="420" w14:anchorId="7DF9F053">
          <v:shape id="_x0000_i1041" type="#_x0000_t75" style="width:123.2pt;height:20.8pt" o:ole="">
            <v:imagedata r:id="rId54" o:title=""/>
          </v:shape>
          <o:OLEObject Type="Embed" ProgID="Equation.DSMT4" ShapeID="_x0000_i1041" DrawAspect="Content" ObjectID="_1488519435" r:id="rId55"/>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Pr="00C3328F">
        <w:rPr>
          <w:position w:val="-30"/>
        </w:rPr>
        <w:object w:dxaOrig="4240" w:dyaOrig="680" w14:anchorId="7885A020">
          <v:shape id="_x0000_i1042" type="#_x0000_t75" style="width:212pt;height:34.4pt" o:ole="">
            <v:imagedata r:id="rId56" o:title=""/>
          </v:shape>
          <o:OLEObject Type="Embed" ProgID="Equation.DSMT4" ShapeID="_x0000_i1042" DrawAspect="Content" ObjectID="_1488519436" r:id="rId57"/>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Pr="00213F80">
        <w:rPr>
          <w:position w:val="-24"/>
        </w:rPr>
        <w:object w:dxaOrig="3500" w:dyaOrig="640" w14:anchorId="55C7C4CF">
          <v:shape id="_x0000_i1043" type="#_x0000_t75" style="width:175.2pt;height:32pt" o:ole="">
            <v:imagedata r:id="rId60" o:title=""/>
          </v:shape>
          <o:OLEObject Type="Embed" ProgID="Equation.DSMT4" ShapeID="_x0000_i1043" DrawAspect="Content" ObjectID="_1488519437" r:id="rId61"/>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Pr>
          <w:position w:val="-32"/>
        </w:rPr>
        <w:object w:dxaOrig="1900" w:dyaOrig="800" w14:anchorId="6BD617E8">
          <v:shape id="_x0000_i1044" type="#_x0000_t75" style="width:95.2pt;height:40pt" o:ole="">
            <v:imagedata r:id="rId62" o:title=""/>
          </v:shape>
          <o:OLEObject Type="Embed" ProgID="Equation.3" ShapeID="_x0000_i1044" DrawAspect="Content" ObjectID="_1488519438" r:id="rId63"/>
        </w:object>
      </w:r>
    </w:p>
    <w:p w14:paraId="75318A00" w14:textId="77777777"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reaction med  Am + Bm -&gt; Cm 10</w:t>
      </w:r>
    </w:p>
    <w:p w14:paraId="15206E9F" w14:textId="77777777" w:rsidR="00E90169" w:rsidRPr="00213F80" w:rsidRDefault="00E90169" w:rsidP="00E90169">
      <w:pPr>
        <w:ind w:firstLine="720"/>
        <w:rPr>
          <w:rFonts w:ascii="Monaco" w:hAnsi="Monaco"/>
          <w:sz w:val="18"/>
        </w:rPr>
      </w:pPr>
      <w:r w:rsidRPr="00213F80">
        <w:rPr>
          <w:rFonts w:ascii="Monaco" w:hAnsi="Monaco"/>
          <w:sz w:val="18"/>
        </w:rPr>
        <w:t>reaction fast Af + Bf -&gt; Cf 100</w:t>
      </w:r>
    </w:p>
    <w:p w14:paraId="18408602" w14:textId="77777777" w:rsidR="00E90169" w:rsidRDefault="00E90169" w:rsidP="00E90169"/>
    <w:p w14:paraId="7E61AFB3" w14:textId="77777777" w:rsidR="00E90169" w:rsidRDefault="00E90169" w:rsidP="004B37D5">
      <w:pPr>
        <w:spacing w:before="120"/>
      </w:pPr>
      <w:r>
        <w:t xml:space="preserve">The Smoldyn diagnostics output shows how these different reaction rates are converted into simulation parameters.  They are converted into binding radii, which is small for the slow reaction and large for the fast reaction.  Because the reaction kinetics depend on the </w:t>
      </w:r>
      <w:r>
        <w:lastRenderedPageBreak/>
        <w:t>ratio of the reactant rms steps lengths to the binding radii, the slow one has relatively long steps compared to the binding radius and thus behaves as though it is activation-limited.  In contrast, the fast reaction has short rms step lengths compared to the binding radius and so behaves as though it is diffusion-limited.  Shortening the simulation time step would make all of these more diffusion-limited.</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steady-state.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ays, but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Pr>
          <w:position w:val="-32"/>
        </w:rPr>
        <w:object w:dxaOrig="2020" w:dyaOrig="800" w14:anchorId="489BFA20">
          <v:shape id="_x0000_i1045" type="#_x0000_t75" style="width:100.8pt;height:40pt" o:ole="">
            <v:imagedata r:id="rId66" o:title=""/>
          </v:shape>
          <o:OLEObject Type="Embed" ProgID="Equation.3" ShapeID="_x0000_i1045" DrawAspect="Content" ObjectID="_1488519439" r:id="rId67"/>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reaction med  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77777777" w:rsidR="00E90169" w:rsidRDefault="00E90169" w:rsidP="006D2356">
      <w:pPr>
        <w:spacing w:before="120"/>
      </w:pPr>
      <w:r>
        <w:t>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time-dependent Smoluchowski equation.  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 xml:space="preserve">Reversible reactions, where at least one has multiple products, involve geminate recombination issues, as discussed below.  The accuracy of reversible reaction rates using the default reverse parameter type and parameter was investigated with the configuration file S8_reactions/equil/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Pr>
          <w:position w:val="-28"/>
        </w:rPr>
        <w:object w:dxaOrig="1500" w:dyaOrig="660" w14:anchorId="42039798">
          <v:shape id="_x0000_i1046" type="#_x0000_t75" style="width:75.2pt;height:32.8pt" o:ole="">
            <v:imagedata r:id="rId70" o:title=""/>
          </v:shape>
          <o:OLEObject Type="Embed" ProgID="Equation.3" ShapeID="_x0000_i1046" DrawAspect="Content" ObjectID="_1488519440" r:id="rId71"/>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Pr>
          <w:position w:val="-22"/>
        </w:rPr>
        <w:object w:dxaOrig="2760" w:dyaOrig="700" w14:anchorId="1EDB7D7C">
          <v:shape id="_x0000_i1047" type="#_x0000_t75" style="width:138.4pt;height:35.2pt" o:ole="">
            <v:imagedata r:id="rId72" o:title=""/>
          </v:shape>
          <o:OLEObject Type="Embed" ProgID="Equation.3" ShapeID="_x0000_i1047" DrawAspect="Content" ObjectID="_1488519441" r:id="rId73"/>
        </w:object>
      </w:r>
    </w:p>
    <w:p w14:paraId="2C9CA86C" w14:textId="77777777" w:rsidR="00E90169" w:rsidRDefault="00E90169" w:rsidP="006D2356">
      <w:pPr>
        <w:spacing w:before="120"/>
      </w:pPr>
      <w:r>
        <w:rPr>
          <w:i/>
        </w:rPr>
        <w:t>n</w:t>
      </w:r>
      <w:r>
        <w:rPr>
          <w:vertAlign w:val="subscript"/>
        </w:rPr>
        <w:t>A</w:t>
      </w:r>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w:t>
      </w:r>
      <w:r>
        <w:lastRenderedPageBreak/>
        <w:t>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Pr="008219CC">
        <w:rPr>
          <w:position w:val="-18"/>
        </w:rPr>
        <w:object w:dxaOrig="2400" w:dyaOrig="480" w14:anchorId="1C6953C0">
          <v:shape id="_x0000_i1048" type="#_x0000_t75" style="width:120pt;height:24pt" o:ole="">
            <v:imagedata r:id="rId75" o:title=""/>
          </v:shape>
          <o:OLEObject Type="Embed" ProgID="Equation.DSMT4" ShapeID="_x0000_i1048" DrawAspect="Content" ObjectID="_1488519442" r:id="rId76"/>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Pr="008219CC">
        <w:rPr>
          <w:position w:val="-30"/>
        </w:rPr>
        <w:object w:dxaOrig="1420" w:dyaOrig="680" w14:anchorId="0FBE9BF5">
          <v:shape id="_x0000_i1049" type="#_x0000_t75" style="width:71.2pt;height:34.4pt" o:ole="">
            <v:imagedata r:id="rId77" o:title=""/>
          </v:shape>
          <o:OLEObject Type="Embed" ProgID="Equation.DSMT4" ShapeID="_x0000_i1049" DrawAspect="Content" ObjectID="_1488519443" r:id="rId78"/>
        </w:object>
      </w:r>
      <w:r>
        <w:tab/>
      </w:r>
      <w:r>
        <w:tab/>
      </w:r>
      <w:r w:rsidRPr="008219CC">
        <w:rPr>
          <w:position w:val="-14"/>
        </w:rPr>
        <w:object w:dxaOrig="1340" w:dyaOrig="380" w14:anchorId="1E71CA1E">
          <v:shape id="_x0000_i1050" type="#_x0000_t75" style="width:67.2pt;height:19.2pt" o:ole="">
            <v:imagedata r:id="rId79" o:title=""/>
          </v:shape>
          <o:OLEObject Type="Embed" ProgID="Equation.DSMT4" ShapeID="_x0000_i1050" DrawAspect="Content" ObjectID="_1488519444" r:id="rId80"/>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Pr="008219CC">
        <w:rPr>
          <w:position w:val="-30"/>
        </w:rPr>
        <w:object w:dxaOrig="1180" w:dyaOrig="680" w14:anchorId="0E6398A6">
          <v:shape id="_x0000_i1051" type="#_x0000_t75" style="width:59.2pt;height:34.4pt" o:ole="">
            <v:imagedata r:id="rId81" o:title=""/>
          </v:shape>
          <o:OLEObject Type="Embed" ProgID="Equation.DSMT4" ShapeID="_x0000_i1051" DrawAspect="Content" ObjectID="_1488519445" r:id="rId82"/>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Pr="008219CC">
        <w:rPr>
          <w:position w:val="-32"/>
        </w:rPr>
        <w:object w:dxaOrig="1420" w:dyaOrig="700" w14:anchorId="1DE3D12D">
          <v:shape id="_x0000_i1052" type="#_x0000_t75" style="width:71.2pt;height:35.2pt" o:ole="">
            <v:imagedata r:id="rId83" o:title=""/>
          </v:shape>
          <o:OLEObject Type="Embed" ProgID="Equation.DSMT4" ShapeID="_x0000_i1052" DrawAspect="Content" ObjectID="_1488519446" r:id="rId84"/>
        </w:object>
      </w:r>
      <w:r>
        <w:tab/>
      </w:r>
      <w:r>
        <w:tab/>
      </w:r>
      <w:r w:rsidRPr="008219CC">
        <w:rPr>
          <w:position w:val="-32"/>
        </w:rPr>
        <w:object w:dxaOrig="1640" w:dyaOrig="720" w14:anchorId="47DC8004">
          <v:shape id="_x0000_i1053" type="#_x0000_t75" style="width:82.4pt;height:36pt" o:ole="">
            <v:imagedata r:id="rId85" o:title=""/>
          </v:shape>
          <o:OLEObject Type="Embed" ProgID="Equation.DSMT4" ShapeID="_x0000_i1053" DrawAspect="Content" ObjectID="_1488519447" r:id="rId86"/>
        </w:object>
      </w:r>
      <w:r>
        <w:tab/>
      </w:r>
      <w:r w:rsidRPr="008219CC">
        <w:rPr>
          <w:position w:val="-32"/>
        </w:rPr>
        <w:object w:dxaOrig="980" w:dyaOrig="700" w14:anchorId="7127FD08">
          <v:shape id="_x0000_i1054" type="#_x0000_t75" style="width:48.8pt;height:35.2pt" o:ole="">
            <v:imagedata r:id="rId87" o:title=""/>
          </v:shape>
          <o:OLEObject Type="Embed" ProgID="Equation.DSMT4" ShapeID="_x0000_i1054" DrawAspect="Content" ObjectID="_1488519448" r:id="rId88"/>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The reaction types presented above can be combined to create essentially unlimited varieties of reaction networks.  A particularly simple one is shown here as an example.  It is the classic Lotka-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213F80" w:rsidRDefault="00E90169" w:rsidP="00E90169">
      <w:pPr>
        <w:ind w:firstLine="540"/>
        <w:rPr>
          <w:rFonts w:ascii="Monaco" w:hAnsi="Monaco"/>
          <w:sz w:val="18"/>
        </w:rPr>
      </w:pPr>
      <w:r w:rsidRPr="00213F80">
        <w:rPr>
          <w:rFonts w:ascii="Monaco" w:hAnsi="Monaco"/>
          <w:sz w:val="18"/>
        </w:rPr>
        <w:t>mol 1000 rabbit u u u</w:t>
      </w:r>
    </w:p>
    <w:p w14:paraId="5B31C469" w14:textId="77777777" w:rsidR="00E90169" w:rsidRPr="00213F80" w:rsidRDefault="00E90169" w:rsidP="00E90169">
      <w:pPr>
        <w:ind w:firstLine="540"/>
        <w:rPr>
          <w:rFonts w:ascii="Monaco" w:hAnsi="Monaco"/>
          <w:sz w:val="18"/>
        </w:rPr>
      </w:pPr>
      <w:r w:rsidRPr="00213F80">
        <w:rPr>
          <w:rFonts w:ascii="Monaco" w:hAnsi="Monaco"/>
          <w:sz w:val="18"/>
        </w:rPr>
        <w:t>mol 1000 fox u u u</w:t>
      </w:r>
    </w:p>
    <w:p w14:paraId="1F48CE55" w14:textId="77777777" w:rsidR="00E90169" w:rsidRPr="00213F80" w:rsidRDefault="00E90169" w:rsidP="00E90169">
      <w:pPr>
        <w:ind w:firstLine="540"/>
        <w:rPr>
          <w:rFonts w:ascii="Monaco" w:hAnsi="Monaco"/>
          <w:sz w:val="18"/>
        </w:rPr>
      </w:pPr>
    </w:p>
    <w:p w14:paraId="472052B8" w14:textId="77777777" w:rsidR="00E90169" w:rsidRPr="00213F80" w:rsidRDefault="00E90169" w:rsidP="00E90169">
      <w:pPr>
        <w:ind w:firstLine="540"/>
        <w:rPr>
          <w:rFonts w:ascii="Monaco" w:hAnsi="Monaco"/>
          <w:sz w:val="18"/>
        </w:rPr>
      </w:pPr>
      <w:r w:rsidRPr="00213F80">
        <w:rPr>
          <w:rFonts w:ascii="Monaco" w:hAnsi="Monaco"/>
          <w:sz w:val="18"/>
        </w:rPr>
        <w:t>cmd b pause</w:t>
      </w:r>
    </w:p>
    <w:p w14:paraId="3E122D64" w14:textId="77777777" w:rsidR="00E90169" w:rsidRPr="00213F80" w:rsidRDefault="00E90169" w:rsidP="00E90169">
      <w:pPr>
        <w:ind w:firstLine="540"/>
        <w:rPr>
          <w:rFonts w:ascii="Monaco" w:hAnsi="Monaco"/>
          <w:sz w:val="18"/>
        </w:rPr>
      </w:pPr>
      <w:r w:rsidRPr="00213F80">
        <w:rPr>
          <w:rFonts w:ascii="Monaco" w:hAnsi="Monaco"/>
          <w:sz w:val="18"/>
        </w:rPr>
        <w:t>#output_files lotvoltout.txt</w:t>
      </w:r>
    </w:p>
    <w:p w14:paraId="5A643948" w14:textId="77777777" w:rsidR="00E90169" w:rsidRPr="00213F80" w:rsidRDefault="00E90169" w:rsidP="00E90169">
      <w:pPr>
        <w:ind w:firstLine="540"/>
        <w:rPr>
          <w:rFonts w:ascii="Monaco" w:hAnsi="Monaco"/>
          <w:sz w:val="18"/>
        </w:rPr>
      </w:pPr>
      <w:r w:rsidRPr="00213F80">
        <w:rPr>
          <w:rFonts w:ascii="Monaco" w:hAnsi="Monaco"/>
          <w:sz w:val="18"/>
        </w:rPr>
        <w:t>#cmd i 0 5 0.01 molcount lotvoltout.txt</w:t>
      </w:r>
    </w:p>
    <w:p w14:paraId="51F664D5" w14:textId="77777777" w:rsidR="00E90169" w:rsidRPr="00213F80" w:rsidRDefault="00E90169" w:rsidP="00E90169">
      <w:pPr>
        <w:ind w:firstLine="540"/>
        <w:rPr>
          <w:rFonts w:ascii="Monaco" w:hAnsi="Monaco"/>
          <w:sz w:val="18"/>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sults from Lotka-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r w:rsidRPr="00603EC9">
        <w:rPr>
          <w:rFonts w:ascii="Monaco" w:hAnsi="Monaco"/>
          <w:sz w:val="18"/>
        </w:rPr>
        <w:t>confspread_radius</w:t>
      </w:r>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happening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r w:rsidR="00C4751F" w:rsidRPr="00C4751F">
        <w:rPr>
          <w:rFonts w:ascii="Monaco" w:hAnsi="Monaco"/>
          <w:sz w:val="18"/>
        </w:rPr>
        <w:t>product_placement</w:t>
      </w:r>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2, or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r w:rsidRPr="00213F80">
        <w:rPr>
          <w:rFonts w:ascii="Monaco" w:hAnsi="Monaco"/>
          <w:sz w:val="18"/>
        </w:rPr>
        <w:t>pgemmax</w:t>
      </w:r>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xml:space="preserve">, the unbinding radius is set to 0.  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rebindings.</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in example 1, without consideration of the first reaction.  The unbinding radius for the first reaction is found using the binding radius of the second reaction.  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rebindings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in example 3.  Another unbinding radius is required for the first reaction, which is found as in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The binding radii and unbinding radii for each bimolecular reaction are found as in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C,      A + B </w:t>
      </w:r>
      <w:r>
        <w:sym w:font="Symbol" w:char="F0AE"/>
      </w:r>
      <w:r>
        <w:t xml:space="preserve"> D</w:t>
      </w:r>
    </w:p>
    <w:p w14:paraId="433B570D" w14:textId="77777777" w:rsidR="00E90169" w:rsidRDefault="00E90169" w:rsidP="004501FE">
      <w:pPr>
        <w:spacing w:before="120"/>
        <w:ind w:left="540"/>
      </w:pPr>
      <w:r>
        <w:lastRenderedPageBreak/>
        <w:t xml:space="preserve">The binding radii for the two bimolecular reactions are each found as in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in example 3, without any consideration of reaction network loops or other possible causes of geminate reactions).  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in example 2).  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r>
        <w:rPr>
          <w:rFonts w:ascii="Monaco" w:hAnsi="Monaco"/>
          <w:sz w:val="18"/>
        </w:rPr>
        <w:t>irrev</w:t>
      </w:r>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 xml:space="preserve">Smoldyn determines where the reaction location is using a weighed average of the reactant diffusion coefficients.  The reaction takes place only if both reactants can get to the reaction position, considering any intervening surfaces.  Absorption on the opposite side of a surface is not worried about, the logic being that molecules are already in </w:t>
      </w:r>
      <w:r>
        <w:lastRenderedPageBreak/>
        <w:t>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fixed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Pr>
          <w:position w:val="-8"/>
        </w:rPr>
        <w:object w:dxaOrig="1100" w:dyaOrig="280" w14:anchorId="2C08A540">
          <v:shape id="_x0000_i1055" type="#_x0000_t75" style="width:55.2pt;height:14.4pt" o:ole="">
            <v:imagedata r:id="rId96" o:title=""/>
          </v:shape>
          <o:OLEObject Type="Embed" ProgID="Equation.3" ShapeID="_x0000_i1055" DrawAspect="Content" ObjectID="_1488519449" r:id="rId97"/>
        </w:object>
      </w:r>
    </w:p>
    <w:p w14:paraId="672C6971" w14:textId="77777777" w:rsidR="00E90169" w:rsidRDefault="00E90169" w:rsidP="00AB5370">
      <w:pPr>
        <w:spacing w:before="120"/>
      </w:pPr>
      <w:r>
        <w:t>However, for an A molecule that is near a surface, an additional boundary condition is that the gradient of the 3 dimensional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Pr>
          <w:position w:val="-8"/>
        </w:rPr>
        <w:object w:dxaOrig="1080" w:dyaOrig="280" w14:anchorId="62B8489D">
          <v:shape id="_x0000_i1056" type="#_x0000_t75" style="width:54.4pt;height:14.4pt" o:ole="">
            <v:imagedata r:id="rId98" o:title=""/>
          </v:shape>
          <o:OLEObject Type="Embed" ProgID="Equation.3" ShapeID="_x0000_i1056" DrawAspect="Content" ObjectID="_1488519450" r:id="rId99"/>
        </w:object>
      </w:r>
    </w:p>
    <w:p w14:paraId="5B6D45EA" w14:textId="77777777" w:rsidR="00E90169" w:rsidRDefault="00E90169" w:rsidP="00AB5370">
      <w:pPr>
        <w:spacing w:before="120"/>
        <w:ind w:firstLine="540"/>
      </w:pPr>
      <w:r>
        <w:t xml:space="preserve">The situation changes some when simulation time steps are sufficiently long that rms step lengths are much longer than binding radii.  Now, the probability of a reaction occurring during a time step is a function of only the binding volume.  Thus, there are no </w:t>
      </w:r>
      <w:r>
        <w:lastRenderedPageBreak/>
        <w:t>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molecules but which serves as one of the compartment’s bounding surfaces.</w:t>
      </w:r>
    </w:p>
    <w:p w14:paraId="77B25AC4" w14:textId="77777777" w:rsidR="00E90169" w:rsidRDefault="00E90169" w:rsidP="008903D3">
      <w:pPr>
        <w:spacing w:before="120"/>
        <w:ind w:firstLine="540"/>
      </w:pPr>
      <w:r>
        <w:t>In addition, compartments can be composed from previously defined compartments using logic arguments.  This way, for example, a cell cytoplasm compartment can be defined as the region that is within a cell compartment but that is not also within a nucleus compartment.  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 xml:space="preserve">.  The compartment name, which is given after </w:t>
      </w:r>
      <w:r w:rsidRPr="00074DFD">
        <w:rPr>
          <w:rFonts w:ascii="Monaco" w:hAnsi="Monaco"/>
          <w:sz w:val="18"/>
        </w:rPr>
        <w:t>start_compartment</w:t>
      </w:r>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  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lastRenderedPageBreak/>
        <w:t>For logically combining compartments, the logical options are: “equal”, “equalnot”, “and”, “andnot”, “or”, “ornot”, or “xor”.  These obey the standard logical rules.  Note that the sequence of statements matters.  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point, but can become extremely slow for surfaces with many panels and/or many interior-defining points.  As a result, it is helpful to design compartments for efficient simulation.  Also, it’s best to avoid compartments if they aren’t needed.  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4EFC452" w14:textId="77777777" w:rsidR="00E90169" w:rsidRDefault="00E90169">
      <w:pPr>
        <w:ind w:left="1440" w:hanging="1440"/>
        <w:rPr>
          <w:rFonts w:ascii="Monaco" w:hAnsi="Monaco"/>
          <w:sz w:val="18"/>
        </w:rPr>
      </w:pP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3196A10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r w:rsidRPr="00D2643E">
        <w:rPr>
          <w:rFonts w:ascii="Monaco" w:hAnsi="Monaco"/>
          <w:sz w:val="18"/>
        </w:rPr>
        <w:t>boxsize</w:t>
      </w:r>
      <w:r>
        <w:t xml:space="preserve"> statement requests the length of one side of a box, which should be in the same units that are used for the boundary statements.  Either way, the boxes that are actually created are unlikely to exactly match the requested values, but are sized to be as close to cubical as possible (or square for a 2-D simulation) and to exactly fill the simulation volume.</w:t>
      </w:r>
    </w:p>
    <w:p w14:paraId="4C6200AF" w14:textId="77777777" w:rsidR="00E90169" w:rsidRDefault="00E90169" w:rsidP="00A103C5">
      <w:pPr>
        <w:spacing w:before="120"/>
        <w:ind w:firstLine="540"/>
      </w:pPr>
      <w:r>
        <w:lastRenderedPageBreak/>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 xml:space="preserve">.  A port name is declared after </w:t>
      </w:r>
      <w:r w:rsidRPr="00AB4475">
        <w:rPr>
          <w:rFonts w:ascii="Monaco" w:hAnsi="Monaco"/>
          <w:sz w:val="18"/>
        </w:rPr>
        <w:t>start_port</w:t>
      </w:r>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Default="00E90169">
      <w:pPr>
        <w:ind w:left="1440" w:hanging="1440"/>
        <w:rPr>
          <w:rFonts w:ascii="Monaco" w:hAnsi="Monaco"/>
          <w:sz w:val="18"/>
        </w:rPr>
      </w:pPr>
      <w:r>
        <w:rPr>
          <w:rFonts w:ascii="Monaco" w:hAnsi="Monaco"/>
          <w:sz w:val="18"/>
        </w:rPr>
        <w:t>start_port</w:t>
      </w:r>
      <w:r>
        <w:rPr>
          <w:i/>
        </w:rPr>
        <w:t xml:space="preserve"> name</w:t>
      </w:r>
    </w:p>
    <w:p w14:paraId="70BD54A8"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A659F41" w14:textId="77777777" w:rsidR="00E90169" w:rsidRDefault="00E90169">
      <w:pPr>
        <w:ind w:left="1440" w:hanging="1440"/>
        <w:rPr>
          <w:rFonts w:ascii="Monaco" w:hAnsi="Monaco"/>
          <w:sz w:val="18"/>
        </w:rPr>
      </w:pPr>
      <w:r>
        <w:rPr>
          <w:rFonts w:ascii="Monaco" w:hAnsi="Monaco"/>
          <w:sz w:val="18"/>
        </w:rPr>
        <w:t>face</w:t>
      </w:r>
      <w:r>
        <w:rPr>
          <w:i/>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BioNetGen module, which uses the BioNetGen software.  This software</w:t>
      </w:r>
      <w:r w:rsidR="008A624F">
        <w:t xml:space="preserve"> </w:t>
      </w:r>
      <w:r w:rsidR="00197D67">
        <w:t>has been thoroughly validated and is</w:t>
      </w:r>
      <w:r w:rsidR="008A624F">
        <w:t xml:space="preserve"> widely used.</w:t>
      </w:r>
      <w:r w:rsidR="001F730F">
        <w:t xml:space="preserve">  BioNetGen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a .bngl suffix.  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abba.</w:t>
      </w:r>
      <w:r w:rsidR="00EB17CE">
        <w:t>bngl</w:t>
      </w:r>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B(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B(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  The HNauty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 xml:space="preserve">.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w:t>
      </w:r>
      <w:r>
        <w:lastRenderedPageBreak/>
        <w:t>unbound, for this reaction to occur).  On the right hand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Bi</w:t>
      </w:r>
      <w:r w:rsidR="002F49DC">
        <w:t>oNetGen to generate the network</w:t>
      </w:r>
      <w:r>
        <w:t xml:space="preserve"> and to overwrite any previous output file.</w:t>
      </w:r>
      <w:r w:rsidR="00D573AB">
        <w:t xml:space="preserve">  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Smoldyn configuration file to run abba.bngl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expand_rules abba.bngl</w:t>
      </w:r>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BioNetGen output, Smoldyn will assign these same values to the A and B monomers</w:t>
      </w:r>
      <w:r>
        <w:t>.</w:t>
      </w:r>
    </w:p>
    <w:p w14:paraId="77CFB8E0" w14:textId="77777777" w:rsidR="00170C5C" w:rsidRDefault="006F2807" w:rsidP="00D43971">
      <w:pPr>
        <w:spacing w:before="120"/>
        <w:ind w:firstLine="540"/>
      </w:pPr>
      <w:r>
        <w:lastRenderedPageBreak/>
        <w:t>The BioNetGen portion of this file is in the</w:t>
      </w:r>
      <w:r w:rsidR="004D6765">
        <w:t xml:space="preserve"> “bng” </w:t>
      </w:r>
      <w:r>
        <w:t>block</w:t>
      </w:r>
      <w:r w:rsidR="004D6765">
        <w:t>.</w:t>
      </w:r>
      <w:r w:rsidR="000C7B43">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i.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usr/local/bin for Macs and Linux), will be correct and you won’t need to specify it here.  However, if the default does not work correctly, then you can give it here instead.  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 xml:space="preserve">The species list shows that each species has both a short name and a long name.  The long names were generated by BioNetGen and give the full binding information.  The </w:t>
      </w:r>
      <w:r>
        <w:lastRenderedPageBreak/>
        <w:t>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77777777" w:rsidR="000801AA" w:rsidRDefault="000801AA" w:rsidP="00C7567D">
      <w:pPr>
        <w:spacing w:before="120"/>
        <w:ind w:firstLine="540"/>
      </w:pPr>
      <w:r>
        <w:t xml:space="preserve">The following BioNetGen and Smoldyn files represent a ligand-receptor-messenger signaling system.  In it, both an extracellular ligand and an intracellular messenger protein can bind to opposite sides of a trans-membrane receptor.  When a receptor binds </w:t>
      </w:r>
      <w:r>
        <w:lastRenderedPageBreak/>
        <w:t>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BNGL file, saved as lrm.bngl.</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R(r2l,r2m)</w:t>
      </w:r>
    </w:p>
    <w:p w14:paraId="5D32730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E56EDE" w:rsidRDefault="00E56EDE" w:rsidP="00E56EDE">
      <w:pPr>
        <w:tabs>
          <w:tab w:val="left" w:pos="1080"/>
        </w:tabs>
        <w:ind w:left="720"/>
        <w:rPr>
          <w:rFonts w:ascii="Monaco" w:hAnsi="Monaco"/>
          <w:sz w:val="18"/>
        </w:rPr>
      </w:pPr>
      <w:r>
        <w:rPr>
          <w:rFonts w:ascii="Monaco" w:hAnsi="Monaco"/>
          <w:sz w:val="18"/>
        </w:rPr>
        <w:tab/>
        <w:t>L(l2r)</w:t>
      </w:r>
      <w:r>
        <w:rPr>
          <w:rFonts w:ascii="Monaco" w:hAnsi="Monaco"/>
          <w:sz w:val="18"/>
        </w:rPr>
        <w:tab/>
      </w:r>
      <w:r>
        <w:rPr>
          <w:rFonts w:ascii="Monaco" w:hAnsi="Monaco"/>
          <w:sz w:val="18"/>
        </w:rPr>
        <w:tab/>
      </w:r>
      <w:r w:rsidRPr="00E56EDE">
        <w:rPr>
          <w:rFonts w:ascii="Monaco" w:hAnsi="Monaco"/>
          <w:sz w:val="18"/>
        </w:rPr>
        <w:t>0</w:t>
      </w:r>
    </w:p>
    <w:p w14:paraId="7A0CD317" w14:textId="77777777" w:rsidR="00E56EDE" w:rsidRPr="00E56EDE" w:rsidRDefault="00E56EDE" w:rsidP="00E56EDE">
      <w:pPr>
        <w:tabs>
          <w:tab w:val="left" w:pos="1080"/>
        </w:tabs>
        <w:ind w:left="720"/>
        <w:rPr>
          <w:rFonts w:ascii="Monaco" w:hAnsi="Monaco"/>
          <w:sz w:val="18"/>
        </w:rPr>
      </w:pPr>
      <w:r>
        <w:rPr>
          <w:rFonts w:ascii="Monaco" w:hAnsi="Monaco"/>
          <w:sz w:val="18"/>
        </w:rPr>
        <w:tab/>
        <w:t>R(r2l,r2m)</w:t>
      </w:r>
      <w:r>
        <w:rPr>
          <w:rFonts w:ascii="Monaco" w:hAnsi="Monaco"/>
          <w:sz w:val="18"/>
        </w:rPr>
        <w:tab/>
      </w:r>
      <w:r w:rsidRPr="00E56EDE">
        <w:rPr>
          <w:rFonts w:ascii="Monaco" w:hAnsi="Monaco"/>
          <w:sz w:val="18"/>
        </w:rPr>
        <w:t>0</w:t>
      </w:r>
    </w:p>
    <w:p w14:paraId="590B1A3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w:t>
      </w:r>
      <w:r w:rsidRPr="00E56EDE">
        <w:rPr>
          <w:rFonts w:ascii="Monaco" w:hAnsi="Monaco"/>
          <w:sz w:val="18"/>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r>
        <w:rPr>
          <w:rFonts w:ascii="Monaco" w:hAnsi="Monaco"/>
          <w:sz w:val="18"/>
        </w:rPr>
        <w:t xml:space="preserve"> + R(r2l) &lt;-&gt; L(l2r!1).R(r2l!1)</w:t>
      </w:r>
      <w:r w:rsidRPr="00E56EDE">
        <w:rPr>
          <w:rFonts w:ascii="Monaco" w:hAnsi="Monaco"/>
          <w:sz w:val="18"/>
        </w:rPr>
        <w:tab/>
        <w:t>krl_on,krl_off</w:t>
      </w:r>
    </w:p>
    <w:p w14:paraId="2D31FC8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R(r2m) </w:t>
      </w:r>
      <w:r>
        <w:rPr>
          <w:rFonts w:ascii="Monaco" w:hAnsi="Monaco"/>
          <w:sz w:val="18"/>
        </w:rPr>
        <w:t>+ M(m2r) &lt;-&gt; R(r2m!1).M(m2r!1)</w:t>
      </w:r>
      <w:r>
        <w:rPr>
          <w:rFonts w:ascii="Monaco" w:hAnsi="Monaco"/>
          <w:sz w:val="18"/>
        </w:rPr>
        <w:tab/>
      </w:r>
      <w:r w:rsidRPr="00E56EDE">
        <w:rPr>
          <w:rFonts w:ascii="Monaco" w:hAnsi="Monaco"/>
          <w:sz w:val="18"/>
        </w:rPr>
        <w:t>krm_on,krm_off</w:t>
      </w:r>
    </w:p>
    <w:p w14:paraId="71B27899" w14:textId="77777777" w:rsidR="00E56EDE" w:rsidRDefault="00E56EDE" w:rsidP="00E56EDE">
      <w:pPr>
        <w:tabs>
          <w:tab w:val="left" w:pos="1080"/>
        </w:tabs>
        <w:ind w:left="720"/>
        <w:rPr>
          <w:rFonts w:ascii="Monaco" w:hAnsi="Monaco"/>
          <w:sz w:val="18"/>
        </w:rPr>
      </w:pPr>
      <w:r w:rsidRPr="00E56EDE">
        <w:rPr>
          <w:rFonts w:ascii="Monaco" w:hAnsi="Monaco"/>
          <w:sz w:val="18"/>
        </w:rPr>
        <w:tab/>
        <w:t xml:space="preserve">R(r2l!+,r2m!1).M(m2r!1,psite~u) -&gt; </w:t>
      </w:r>
      <w:r>
        <w:rPr>
          <w:rFonts w:ascii="Monaco" w:hAnsi="Monaco"/>
          <w:sz w:val="18"/>
        </w:rPr>
        <w:t>R(r2l!+,r2m!1).M(m2r!1,psite~p)</w:t>
      </w:r>
    </w:p>
    <w:p w14:paraId="66C97B71" w14:textId="77777777" w:rsidR="00E56EDE" w:rsidRPr="00E56EDE" w:rsidRDefault="00E56EDE" w:rsidP="00E56EDE">
      <w:pPr>
        <w:tabs>
          <w:tab w:val="left" w:pos="1080"/>
        </w:tabs>
        <w:ind w:left="720"/>
        <w:rPr>
          <w:rFonts w:ascii="Monaco" w:hAnsi="Monaco"/>
          <w:sz w:val="18"/>
        </w:rPr>
      </w:pP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sidRPr="00E56EDE">
        <w:rPr>
          <w:rFonts w:ascii="Monaco" w:hAnsi="Monaco"/>
          <w:sz w:val="18"/>
        </w:rPr>
        <w:t>k_phos</w:t>
      </w:r>
    </w:p>
    <w:p w14:paraId="5A91939D" w14:textId="77777777" w:rsidR="00E56EDE" w:rsidRPr="00E56EDE" w:rsidRDefault="00E56EDE" w:rsidP="00E56EDE">
      <w:pPr>
        <w:tabs>
          <w:tab w:val="left" w:pos="1080"/>
        </w:tabs>
        <w:ind w:left="720"/>
        <w:rPr>
          <w:rFonts w:ascii="Monaco" w:hAnsi="Monaco"/>
          <w:sz w:val="18"/>
        </w:rPr>
      </w:pPr>
      <w:r>
        <w:rPr>
          <w:rFonts w:ascii="Monaco" w:hAnsi="Monaco"/>
          <w:sz w:val="18"/>
        </w:rPr>
        <w:tab/>
        <w:t>M(psite~p) -&gt; M(psite~u)</w:t>
      </w:r>
      <w:r w:rsidRPr="00E56EDE">
        <w:rPr>
          <w:rFonts w:ascii="Monaco" w:hAnsi="Monaco"/>
          <w:sz w:val="18"/>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lastRenderedPageBreak/>
        <w:t># Smoldyn configuration file to run abba.bngl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E56EDE" w:rsidRDefault="00E56EDE" w:rsidP="00E56EDE">
      <w:pPr>
        <w:ind w:left="720"/>
        <w:rPr>
          <w:rFonts w:ascii="Monaco" w:hAnsi="Monaco"/>
          <w:sz w:val="18"/>
        </w:rPr>
      </w:pPr>
      <w:r w:rsidRPr="00E56EDE">
        <w:rPr>
          <w:rFonts w:ascii="Monaco" w:hAnsi="Monaco"/>
          <w:sz w:val="18"/>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expand_rules lrm.bngl</w:t>
      </w:r>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lastRenderedPageBreak/>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sites, but follow the site name with a sequence of tildes and the possible modifications.  </w:t>
      </w:r>
      <w:r w:rsidR="00F505AE">
        <w:t>In the lrm example</w:t>
      </w:r>
      <w:r>
        <w:t xml:space="preserve">, </w:t>
      </w:r>
      <w:r w:rsidRPr="000801AA">
        <w:rPr>
          <w:rFonts w:ascii="Monaco" w:hAnsi="Monaco"/>
          <w:sz w:val="18"/>
        </w:rPr>
        <w:t>M(m2r,psite~u~p)</w:t>
      </w:r>
      <w:r>
        <w:t xml:space="preserve"> declares the monomer M, which has a binding site called m2r and a modification site called psite.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same, but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BioNetGen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BioNetGen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l!+,r2m!1).M(m2r!1,psite~u)</w:t>
      </w:r>
      <w:r>
        <w:t xml:space="preserve">.  The notation </w:t>
      </w:r>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lastRenderedPageBreak/>
        <w:t>Network expansion with surface-bound states</w:t>
      </w:r>
    </w:p>
    <w:p w14:paraId="581A1A4C" w14:textId="77777777" w:rsidR="003E7CEB" w:rsidRDefault="003E7CEB" w:rsidP="00C7567D">
      <w:pPr>
        <w:spacing w:before="120"/>
        <w:ind w:firstLine="540"/>
      </w:pPr>
      <w:r>
        <w:t xml:space="preserve">The lrm simulation also uses surface-bound states.  These do not appear in the BioNetGen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bng block, in the </w:t>
      </w:r>
      <w:r w:rsidRPr="003E7CEB">
        <w:rPr>
          <w:rFonts w:ascii="Monaco" w:hAnsi="Monaco"/>
          <w:sz w:val="18"/>
        </w:rPr>
        <w:t>monomer_state</w:t>
      </w:r>
      <w:r>
        <w:t xml:space="preserve"> statement.  This</w:t>
      </w:r>
      <w:r w:rsidR="0050580A">
        <w:t xml:space="preserve"> specifies the state (solution, “bsoln,”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For example, this file says that ligands are in fsoln state, receptors in the up state, and messenger proteins in the bsoln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fsoln and an R monomer with state up, and the up state takes precedence, so the species is assigned state up.</w:t>
      </w:r>
      <w:r>
        <w:t xml:space="preserve">  The precedence order is: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Smoldyn assigns short names to each species that BioNetGen generates.  As mentioned briefly above, the format is that it lists each monomer and the number of copies of that monomer in the species, and then an isomer number at the end, with the items separated by periods</w:t>
      </w:r>
      <w:r w:rsidR="00E57D3A">
        <w:t>.  Smoldyn gets the monomer names from the species’ long names, which BioNetGen generates</w:t>
      </w:r>
      <w:r>
        <w:t>.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identical, but are conceptually different in the software; one is a monomer, which only exists in the context of parsing BioNetGen files, and the other is a species, which is part of a Smoldyn simulation.</w:t>
      </w:r>
      <w:r w:rsidR="001F60AB">
        <w:t xml:space="preserve">  Smoldyn assigns isomer numbers based on the order in which it encounters the species in the BioNetGen output file.  Thus, there is no a priori way to know what the isomer number will be.  The best approach is</w:t>
      </w:r>
      <w:r w:rsidR="00E57D3A">
        <w:t xml:space="preserve"> to</w:t>
      </w:r>
      <w:r w:rsidR="001F60AB">
        <w:t xml:space="preserve"> figure out which is which by reading the long name portion of the bng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w:t>
      </w:r>
      <w:r>
        <w:lastRenderedPageBreak/>
        <w:t xml:space="preserve">similar to the </w:t>
      </w:r>
      <w:r w:rsidRPr="00E57D3A">
        <w:rPr>
          <w:rFonts w:ascii="Monaco" w:hAnsi="Monaco"/>
          <w:sz w:val="18"/>
        </w:rPr>
        <w:t>monomer_state</w:t>
      </w:r>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r w:rsidR="00F0081A" w:rsidRPr="00F0081A">
        <w:rPr>
          <w:i/>
        </w:rPr>
        <w:t>x</w:t>
      </w:r>
      <w:r w:rsidR="00F0081A">
        <w:t>.</w:t>
      </w:r>
      <w:r w:rsidR="00F0081A" w:rsidRPr="00F0081A">
        <w:rPr>
          <w:i/>
        </w:rPr>
        <w:t>y</w:t>
      </w:r>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these fail,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Pr="00A87534">
        <w:rPr>
          <w:position w:val="-30"/>
        </w:rPr>
        <w:object w:dxaOrig="1720" w:dyaOrig="860" w14:anchorId="04E8CC1D">
          <v:shape id="_x0000_i1057" type="#_x0000_t75" style="width:86.4pt;height:43.2pt" o:ole="">
            <v:imagedata r:id="rId102" o:title=""/>
          </v:shape>
          <o:OLEObject Type="Embed" ProgID="Equation.DSMT4" ShapeID="_x0000_i1057" DrawAspect="Content" ObjectID="_1488519451" r:id="rId103"/>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 xml:space="preserve">’th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A87534" w:rsidRPr="00A87534">
        <w:rPr>
          <w:position w:val="-30"/>
        </w:rPr>
        <w:object w:dxaOrig="1980" w:dyaOrig="860" w14:anchorId="71EB17F9">
          <v:shape id="_x0000_i1058" type="#_x0000_t75" style="width:99.2pt;height:43.2pt" o:ole="">
            <v:imagedata r:id="rId104" o:title=""/>
          </v:shape>
          <o:OLEObject Type="Embed" ProgID="Equation.DSMT4" ShapeID="_x0000_i1058" DrawAspect="Content" ObjectID="_1488519452" r:id="rId105"/>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BioNetGen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 xml:space="preserve">The other option is to define surfaces before expanding the reaction network with BioNetGen.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are: transmit, multiple actions, reflect, jump, absorb, and port.  Multiple actions mean that there is some rate, such as for adsorption or desorption.  If Smoldyn </w:t>
      </w:r>
      <w:r>
        <w:lastRenderedPageBreak/>
        <w:t>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Smoldyn, but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software, but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VCell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he lattice module incorporated into Smoldyn is fairly simple.  It represents lattices using an axis-aligned rectangular array of subvolumes.  It simulates chemical reactions using the next subvolume (NSV) method, which treats molecules as discrete objects (i.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default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  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e.g.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r w:rsidRPr="006E3EEB">
        <w:rPr>
          <w:rFonts w:ascii="Monaco" w:hAnsi="Monaco"/>
          <w:sz w:val="18"/>
          <w:szCs w:val="18"/>
        </w:rPr>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r w:rsidR="008860DD" w:rsidRPr="008860DD">
        <w:rPr>
          <w:rFonts w:ascii="Monaco" w:hAnsi="Monaco"/>
          <w:sz w:val="18"/>
          <w:szCs w:val="18"/>
        </w:rPr>
        <w:t>savesim</w:t>
      </w:r>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g Paraview,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Default="00F3508B" w:rsidP="00F3508B">
      <w:pPr>
        <w:tabs>
          <w:tab w:val="left" w:pos="4320"/>
        </w:tabs>
      </w:pPr>
      <w:r w:rsidRPr="005E1B2F">
        <w:rPr>
          <w:rFonts w:ascii="Monaco" w:hAnsi="Monaco"/>
          <w:sz w:val="18"/>
          <w:szCs w:val="18"/>
        </w:rPr>
        <w:t>port</w:t>
      </w:r>
      <w:r>
        <w:t xml:space="preserve"> </w:t>
      </w:r>
      <w:r w:rsidRPr="005E1B2F">
        <w:rPr>
          <w:i/>
        </w:rPr>
        <w:t>port</w:t>
      </w:r>
      <w:r w:rsidRPr="00F3508B">
        <w:tab/>
      </w:r>
      <w:r>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77777777"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t>undefine</w:t>
      </w:r>
      <w:r>
        <w:t xml:space="preserve"> </w:t>
      </w:r>
      <w:r w:rsidRPr="00F453A7">
        <w:rPr>
          <w:i/>
        </w:rPr>
        <w:t>key</w:t>
      </w:r>
    </w:p>
    <w:p w14:paraId="240DF13E" w14:textId="77777777" w:rsidR="00E90169" w:rsidRDefault="00E90169">
      <w:pPr>
        <w:ind w:left="1440" w:hanging="1440"/>
      </w:pPr>
      <w:r>
        <w:lastRenderedPageBreak/>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77777777" w:rsidR="00E90169" w:rsidRDefault="00E90169">
      <w:pPr>
        <w:ind w:left="1440" w:hanging="1440"/>
      </w:pPr>
      <w:r>
        <w:tab/>
        <w:t>Dimensionality of the system.  Must be at least one, and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Using the first format, which is advised for systems that include surfaces, </w:t>
      </w:r>
      <w:r>
        <w:lastRenderedPageBreak/>
        <w:t xml:space="preserve">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r>
        <w:rPr>
          <w:rFonts w:ascii="Monaco" w:hAnsi="Monaco"/>
          <w:sz w:val="18"/>
        </w:rPr>
        <w:t>low_wall</w:t>
      </w:r>
      <w:r>
        <w:t xml:space="preserve">, although this creates the upper boundary for the simulation volume.  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r>
        <w:rPr>
          <w:rFonts w:ascii="Monaco" w:hAnsi="Monaco"/>
          <w:sz w:val="18"/>
        </w:rPr>
        <w:t>time_stop</w:t>
      </w:r>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77777777" w:rsidR="00E90169" w:rsidRDefault="00E90169">
      <w:pPr>
        <w:ind w:left="1440" w:hanging="1440"/>
      </w:pPr>
      <w:r>
        <w:tab/>
        <w:t>Time step for the simulation.  Longer values lead to a faster runtime, while shorter values lead to higher accuracy.  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77777777" w:rsidR="00E90169" w:rsidRDefault="00E90169">
      <w:pPr>
        <w:ind w:left="1440" w:hanging="1440"/>
      </w:pPr>
      <w:r>
        <w:tab/>
        <w:t xml:space="preserve">Another starting time of simulation.  Default value is equal to </w:t>
      </w:r>
      <w:r>
        <w:rPr>
          <w:rFonts w:ascii="Monaco" w:hAnsi="Monaco"/>
          <w:sz w:val="18"/>
        </w:rPr>
        <w:t>time_start</w:t>
      </w:r>
      <w:r>
        <w:t xml:space="preserve">.  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594BD2AE" w14:textId="67AC07DD"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r>
        <w:rPr>
          <w:rFonts w:ascii="Monaco" w:hAnsi="Monaco"/>
          <w:sz w:val="18"/>
        </w:rPr>
        <w:t>difc</w:t>
      </w:r>
      <w:r>
        <w:t xml:space="preserve"> is used for reaction rate calculations.  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ell as on off-diagonal elements.  </w:t>
      </w:r>
      <w:r w:rsidR="00D8746C">
        <w:rPr>
          <w:i/>
        </w:rPr>
        <w:t>species</w:t>
      </w:r>
      <w:r>
        <w:t xml:space="preserve"> and or </w:t>
      </w:r>
      <w:r w:rsidRPr="00C47CF3">
        <w:rPr>
          <w:i/>
        </w:rPr>
        <w:t>state</w:t>
      </w:r>
      <w:r>
        <w:t xml:space="preserve"> may be “all” to set </w:t>
      </w:r>
      <w:r>
        <w:lastRenderedPageBreak/>
        <w:t>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Default="00E90169">
      <w:pPr>
        <w:ind w:left="1440" w:hanging="1440"/>
      </w:pPr>
      <w:r>
        <w:rPr>
          <w:rFonts w:ascii="Monaco" w:hAnsi="Monaco"/>
          <w:sz w:val="18"/>
        </w:rPr>
        <w:t>drift</w:t>
      </w:r>
      <w:r>
        <w:t xml:space="preserve"> </w:t>
      </w:r>
      <w:r>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r w:rsidRPr="00C47CF3">
        <w:rPr>
          <w:i/>
        </w:rPr>
        <w:t>state</w:t>
      </w:r>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 xml:space="preserve">.  They are all put in state </w:t>
      </w:r>
      <w:r w:rsidRPr="00951C8C">
        <w:rPr>
          <w:i/>
        </w:rPr>
        <w:t>state</w:t>
      </w:r>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w:t>
      </w:r>
      <w:r>
        <w:lastRenderedPageBreak/>
        <w:t xml:space="preserve">randomly 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for fair quality OpenGL graphics, and ‘</w:t>
      </w:r>
      <w:r w:rsidRPr="00F142F2">
        <w:rPr>
          <w:rFonts w:ascii="Monaco" w:hAnsi="Monaco"/>
          <w:sz w:val="18"/>
        </w:rPr>
        <w:t>opengl_better</w:t>
      </w:r>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77777777"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otherwise it applies to only the state listed.  These states may be “solution”, “front”, “back”, “up”, “down”, or “all”.  The default value is 3, indicating that each molecule is displayed with a small square; 0 indicates that a molecule should not be displayed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tab/>
        <w:t xml:space="preserve">Color for displaying molecules of type </w:t>
      </w:r>
      <w:r>
        <w:rPr>
          <w:i/>
        </w:rPr>
        <w:t>name</w:t>
      </w:r>
      <w:r>
        <w:t xml:space="preserve">.  If the surface state is omitted, this color applies to just the solution state.  States may be </w:t>
      </w:r>
      <w:r>
        <w:lastRenderedPageBreak/>
        <w:t xml:space="preserve">“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opengl_better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Turns on text display of the listed items, which are listed as strings.  Possible items are “time”, which is the simulation time, and species names 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r>
        <w:rPr>
          <w:rFonts w:ascii="Monaco" w:hAnsi="Monaco"/>
          <w:sz w:val="18"/>
        </w:rPr>
        <w:t>output_files</w:t>
      </w:r>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77777777"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r>
        <w:rPr>
          <w:rFonts w:ascii="Monaco" w:hAnsi="Monaco"/>
          <w:sz w:val="18"/>
        </w:rPr>
        <w:t>output_root</w:t>
      </w:r>
      <w:r>
        <w:t xml:space="preserve">.  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  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used, then </w:t>
      </w:r>
      <w:r>
        <w:rPr>
          <w:rFonts w:ascii="Monaco" w:hAnsi="Monaco"/>
          <w:sz w:val="18"/>
        </w:rPr>
        <w:t>out.txt</w:t>
      </w:r>
      <w:r>
        <w:t xml:space="preserve"> is actually saved as </w:t>
      </w:r>
      <w:r>
        <w:rPr>
          <w:rFonts w:ascii="Monaco" w:hAnsi="Monaco"/>
          <w:sz w:val="18"/>
        </w:rPr>
        <w:t>out_001.txt</w:t>
      </w:r>
      <w:r>
        <w:t xml:space="preserve">).  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77777777" w:rsidR="00EB50CF" w:rsidRDefault="00EB50CF">
      <w:pPr>
        <w:ind w:left="1440" w:hanging="1440"/>
      </w:pPr>
      <w:r>
        <w:tab/>
        <w:t>Set the output format for all observation commands.  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lastRenderedPageBreak/>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t>cmd</w:t>
      </w:r>
      <w:r>
        <w:t xml:space="preserve"> </w:t>
      </w:r>
      <w:r>
        <w:rPr>
          <w:rFonts w:ascii="Monaco" w:hAnsi="Monaco"/>
          <w:sz w:val="18"/>
        </w:rPr>
        <w:t>x</w:t>
      </w:r>
      <w:r>
        <w:t xml:space="preserve"> </w:t>
      </w:r>
      <w:r>
        <w:rPr>
          <w:i/>
        </w:rPr>
        <w:t>on off dt xt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r>
        <w:rPr>
          <w:rFonts w:ascii="Monaco" w:hAnsi="Monaco"/>
          <w:sz w:val="18"/>
        </w:rPr>
        <w:t>max_cmd</w:t>
      </w:r>
      <w:r>
        <w:t xml:space="preserve"> </w:t>
      </w:r>
      <w:r>
        <w:rPr>
          <w:i/>
        </w:rPr>
        <w:t>int</w:t>
      </w:r>
      <w:r>
        <w:t xml:space="preserve">  (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165AE2" w:rsidRDefault="00E90169">
      <w:pPr>
        <w:ind w:left="1440" w:hanging="1440"/>
        <w:rPr>
          <w:rFonts w:ascii="Monaco" w:hAnsi="Monaco"/>
          <w:sz w:val="18"/>
        </w:rPr>
      </w:pPr>
      <w:r>
        <w:rPr>
          <w:rFonts w:ascii="Monaco" w:hAnsi="Monaco"/>
          <w:sz w:val="18"/>
        </w:rPr>
        <w:t>max_surface</w:t>
      </w:r>
      <w:r>
        <w:rPr>
          <w:i/>
        </w:rPr>
        <w:t xml:space="preserve"> int</w:t>
      </w:r>
      <w:r>
        <w:t xml:space="preserve"> (obsolete statement)</w:t>
      </w:r>
    </w:p>
    <w:p w14:paraId="29363098" w14:textId="77777777" w:rsidR="00E90169" w:rsidRDefault="00E90169">
      <w:pPr>
        <w:ind w:left="1440" w:hanging="1440"/>
      </w:pPr>
      <w:r>
        <w:rPr>
          <w:rFonts w:ascii="Monaco" w:hAnsi="Monaco"/>
          <w:sz w:val="18"/>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77777777" w:rsidR="00E90169" w:rsidRDefault="00E90169">
      <w:pPr>
        <w:ind w:left="1440" w:hanging="1440"/>
      </w:pPr>
      <w:r>
        <w:rPr>
          <w:rFonts w:ascii="Monaco" w:hAnsi="Monaco"/>
          <w:sz w:val="18"/>
        </w:rPr>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r>
        <w:rPr>
          <w:rFonts w:ascii="Monaco" w:hAnsi="Monaco"/>
          <w:sz w:val="18"/>
        </w:rPr>
        <w:t>end_surface</w:t>
      </w:r>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r w:rsidRPr="00113C63">
        <w:rPr>
          <w:i/>
        </w:rPr>
        <w:t>name</w:t>
      </w:r>
      <w:r w:rsidRPr="00113C63">
        <w:t xml:space="preserve">, but does not start a surface block.  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r w:rsidRPr="00113C63">
        <w:rPr>
          <w:rFonts w:ascii="Monaco" w:hAnsi="Monaco"/>
          <w:sz w:val="18"/>
        </w:rPr>
        <w:t>start_surface</w:t>
      </w:r>
      <w:r>
        <w:t>.  This statement gives the name of the current surface for editing, and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r w:rsidR="00613780">
        <w:rPr>
          <w:i/>
        </w:rPr>
        <w:t>new_spec</w:t>
      </w:r>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r w:rsidR="00613780">
        <w:rPr>
          <w:i/>
        </w:rPr>
        <w:t xml:space="preserve"> </w:t>
      </w:r>
      <w:r w:rsidR="00613780" w:rsidRPr="00613780">
        <w:t>[</w:t>
      </w:r>
      <w:r w:rsidR="00613780">
        <w:rPr>
          <w:i/>
        </w:rPr>
        <w:t>new_spec</w:t>
      </w:r>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  </w:t>
      </w:r>
      <w:r w:rsidRPr="00C31D35">
        <w:rPr>
          <w:i/>
        </w:rPr>
        <w:t>face</w:t>
      </w:r>
      <w:r>
        <w:t xml:space="preserve"> can be “front”, “back”, or “both”.  If </w:t>
      </w:r>
      <w:r>
        <w:rPr>
          <w:i/>
        </w:rPr>
        <w:t>species</w:t>
      </w:r>
      <w:r>
        <w:t xml:space="preserve"> is “all”, then this action applies to all molecules.  The action can be  “reflect”, “absorb”, “transmit”, “jump”, “port”, or “periodic.”</w:t>
      </w:r>
      <w:r w:rsidR="00613780">
        <w:t xml:space="preserve"> If </w:t>
      </w:r>
      <w:r w:rsidR="00613780" w:rsidRPr="00613780">
        <w:rPr>
          <w:i/>
        </w:rPr>
        <w:t>new_spec</w:t>
      </w:r>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fsoln, bsoln (in solution, hitting the front or back of the panel, respectively), front, back, up, or down.  </w:t>
      </w:r>
      <w:r w:rsidRPr="00000D24">
        <w:rPr>
          <w:i/>
        </w:rPr>
        <w:t>value</w:t>
      </w:r>
      <w:r>
        <w:t xml:space="preserve"> is the rate constant or rate coefficient.  If </w:t>
      </w:r>
      <w:r w:rsidRPr="00000D24">
        <w:rPr>
          <w:i/>
        </w:rPr>
        <w:t>new_spec</w:t>
      </w:r>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lastRenderedPageBreak/>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fac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tab/>
      </w:r>
      <w:r>
        <w:t xml:space="preserve">Stippling of the surface edges, for drawing purposes.  This is only relevant for 3-D simulations in which surfaces are drawn with just edges and not faces, and with opengl_good or better display method.  In </w:t>
      </w:r>
      <w:r w:rsidRPr="00024D19">
        <w:rPr>
          <w:i/>
        </w:rPr>
        <w:t>factor</w:t>
      </w:r>
      <w:r>
        <w:t xml:space="preserve">, which is an integer, enter the repeat distance for the entire stippling pattern (1 is a good choice).  In </w:t>
      </w:r>
      <w:r w:rsidRPr="00024D19">
        <w:rPr>
          <w:i/>
        </w:rPr>
        <w:t>pattern</w:t>
      </w:r>
      <w:r>
        <w:t>, which is a hexidecimal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77777777" w:rsidR="00E90169" w:rsidRDefault="00E90169">
      <w:pPr>
        <w:ind w:left="1440" w:hanging="1440"/>
      </w:pPr>
      <w:r>
        <w:rPr>
          <w:rFonts w:ascii="Monaco" w:hAnsi="Monaco"/>
          <w:sz w:val="18"/>
        </w:rPr>
        <w:lastRenderedPageBreak/>
        <w:tab/>
      </w:r>
      <w:r>
        <w:t xml:space="preserve">Drawing method for the </w:t>
      </w:r>
      <w:r w:rsidRPr="00C31D35">
        <w:rPr>
          <w:i/>
        </w:rPr>
        <w:t>face</w:t>
      </w:r>
      <w:r>
        <w:t xml:space="preserve"> face of the surface.  </w:t>
      </w:r>
      <w:r w:rsidRPr="00C31D35">
        <w:rPr>
          <w:i/>
        </w:rPr>
        <w:t>face</w:t>
      </w:r>
      <w:r>
        <w:t xml:space="preserve"> can be “front”, “back”, or “both”.  </w:t>
      </w:r>
      <w:r w:rsidRPr="000B37F5">
        <w:rPr>
          <w:i/>
        </w:rPr>
        <w:t>drawmode</w:t>
      </w:r>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r>
        <w:rPr>
          <w:i/>
        </w:rPr>
        <w:t>shape</w:t>
      </w:r>
      <w:r>
        <w:t xml:space="preserve"> for this surface, although it is usually best to let Smoldyn allocate memory as needed.  The shape may be “rect” for a rectangle, “tri” for a triangle, “sph” for a sphere, “cyl”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r>
        <w:rPr>
          <w:i/>
        </w:rPr>
        <w:t>shape</w:t>
      </w:r>
      <w:r>
        <w:t>.   The shape may be “rect” for a rectangle, “tri” for a triangle, “sph” for a sphere, “cyl”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 xml:space="preserve">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panel rect +1 -5 0 -5 10 10</w:t>
      </w:r>
      <w:r>
        <w:t>”.  This same square could be entered as “</w:t>
      </w:r>
      <w:r>
        <w:rPr>
          <w:rFonts w:ascii="Monaco" w:hAnsi="Monaco"/>
          <w:sz w:val="18"/>
        </w:rPr>
        <w:t>panel rect +1 5 0 5 -10 -10</w:t>
      </w:r>
      <w:r>
        <w:t>” ,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 xml:space="preserve">For “tri”, enter the coordinates of the corners of the triangle.  This is one number for 1-D; 4 for 2-D, and 9 for 3-D.  For 1-D, the front of the triangle always faces the positive axis; rectangles are completely </w:t>
      </w:r>
      <w:r>
        <w:lastRenderedPageBreak/>
        <w:t>equivalent and more versatile.  For 2-D, triangles are really lines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sph”, enter the coordinates of the sphere center followed by the sphere radius and some drawing information.  For 1-D, the center coordinate is a single number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drawing;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cyl”,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 xml:space="preserve">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w:t>
      </w:r>
      <w:r>
        <w:lastRenderedPageBreak/>
        <w:t>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r w:rsidRPr="00497D89">
        <w:rPr>
          <w:i/>
        </w:rPr>
        <w:t>panel</w:t>
      </w:r>
      <w:r>
        <w:t xml:space="preserve"> but not vice versa.  If the neighboring panel is not part of the same surface as the origin panel, then specify the neighboring panel using </w:t>
      </w:r>
      <w:r>
        <w:rPr>
          <w:i/>
        </w:rPr>
        <w:t>surface</w:t>
      </w:r>
      <w:r w:rsidRPr="00113C63">
        <w:rPr>
          <w:rFonts w:ascii="Monaco" w:hAnsi="Monaco"/>
          <w:sz w:val="18"/>
        </w:rPr>
        <w:t>:</w:t>
      </w:r>
      <w:r>
        <w:rPr>
          <w:i/>
        </w:rPr>
        <w:t>panel</w:t>
      </w:r>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lastRenderedPageBreak/>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r>
        <w:rPr>
          <w:rFonts w:ascii="Monaco" w:hAnsi="Monaco"/>
          <w:sz w:val="18"/>
        </w:rPr>
        <w:t>end_compartment</w:t>
      </w:r>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r w:rsidRPr="00113C63">
        <w:rPr>
          <w:i/>
        </w:rPr>
        <w:t>name</w:t>
      </w:r>
      <w:r w:rsidRPr="00113C63">
        <w:t xml:space="preserve">, but does not start a compartment block.  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r w:rsidRPr="00113C63">
        <w:rPr>
          <w:rFonts w:ascii="Monaco" w:hAnsi="Monaco"/>
          <w:sz w:val="18"/>
        </w:rPr>
        <w:t>start_compartment</w:t>
      </w:r>
      <w:r>
        <w:t>.  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5836B51C"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45CED1F5" w14:textId="77777777" w:rsidR="00E90169" w:rsidRDefault="00E90169">
      <w:pPr>
        <w:ind w:left="1440" w:hanging="1440"/>
      </w:pPr>
      <w:r>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ar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77777777" w:rsidR="00E90169" w:rsidRDefault="00E90169">
      <w:pPr>
        <w:ind w:left="1440" w:hanging="1440"/>
      </w:pPr>
      <w:r>
        <w:rPr>
          <w:rFonts w:ascii="Monaco" w:hAnsi="Monaco"/>
          <w:sz w:val="18"/>
        </w:rPr>
        <w:lastRenderedPageBreak/>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fwd”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r w:rsidRPr="00E17790">
        <w:rPr>
          <w:i/>
        </w:rPr>
        <w:t>rname</w:t>
      </w:r>
      <w:r>
        <w:t xml:space="preserve">.  This value is set to 1 by default, but can be changed if there are multiple different ways for a single reaction to occur.  The requested reaction rate is </w:t>
      </w:r>
      <w:r>
        <w:lastRenderedPageBreak/>
        <w:t>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77777777" w:rsidR="00E90169" w:rsidRPr="006709FD" w:rsidRDefault="00E90169">
      <w:pPr>
        <w:ind w:left="1440" w:hanging="1440"/>
      </w:pPr>
      <w:r>
        <w:tab/>
        <w:t xml:space="preserve">Defines reaction </w:t>
      </w:r>
      <w:r w:rsidRPr="000D7B3D">
        <w:rPr>
          <w:i/>
        </w:rPr>
        <w:t>rname</w:t>
      </w:r>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77777777" w:rsidR="00E90169" w:rsidRDefault="00E90169">
      <w:pPr>
        <w:ind w:left="1440" w:hanging="1440"/>
      </w:pPr>
      <w:r>
        <w:tab/>
        <w:t>A fixed probability value for unimolecular or bimolecular reactions.  For unimolecular reactions, this is the probability of a reaction during one tim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r w:rsidRPr="00E17790">
        <w:rPr>
          <w:rFonts w:ascii="Monaco" w:hAnsi="Monaco"/>
          <w:sz w:val="18"/>
        </w:rPr>
        <w:t>reaction_rate</w:t>
      </w:r>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r>
        <w:rPr>
          <w:i/>
        </w:rPr>
        <w:t>rname</w:t>
      </w:r>
      <w:r>
        <w:t xml:space="preserve">.  This also affects the binding radius of the reverse reaction, as explained in the text.  The type </w:t>
      </w:r>
      <w:r w:rsidRPr="00E17790">
        <w:rPr>
          <w:rFonts w:ascii="Monaco" w:hAnsi="Monaco"/>
          <w:sz w:val="18"/>
        </w:rPr>
        <w:t>irrev</w:t>
      </w:r>
      <w:r>
        <w:t xml:space="preserve"> requires no parameters.  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w:t>
      </w:r>
      <w:r w:rsidR="00A23478">
        <w:lastRenderedPageBreak/>
        <w:t>products are identical, then this placement instruction will only be applied to the first of the identical products.</w:t>
      </w:r>
      <w:r w:rsidR="00B22854">
        <w:t xml:space="preserve">  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e.g. </w:t>
      </w:r>
      <w:r w:rsidR="00B22854" w:rsidRPr="00B22854">
        <w:rPr>
          <w:rFonts w:ascii="Monaco" w:hAnsi="Monaco"/>
          <w:sz w:val="18"/>
        </w:rPr>
        <w:t>product_2</w:t>
      </w:r>
      <w:r w:rsidR="00B22854">
        <w:t xml:space="preserve"> for the second product).</w:t>
      </w:r>
      <w:r>
        <w:t xml:space="preserve">  The default placement method for reversible reactions is </w:t>
      </w:r>
      <w:r w:rsidRPr="00E17790">
        <w:rPr>
          <w:rFonts w:ascii="Monaco" w:hAnsi="Monaco"/>
          <w:sz w:val="18"/>
        </w:rPr>
        <w:t>pgemmaxw</w:t>
      </w:r>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6C2DC4BA" w:rsidR="003C0B1F" w:rsidRDefault="003C0B1F" w:rsidP="003C0B1F">
      <w:pPr>
        <w:ind w:left="1440" w:hanging="1440"/>
      </w:pPr>
      <w:r>
        <w:tab/>
        <w:t xml:space="preserve">Define rules for product molecule serial number assignments during reaction </w:t>
      </w:r>
      <w:r w:rsidRPr="00123ACD">
        <w:rPr>
          <w:i/>
        </w:rPr>
        <w:t>rname</w:t>
      </w:r>
      <w:r>
        <w:t>.  There should be as many rule values as there are products for this reaction.  For each product, choose from the following options: “</w:t>
      </w:r>
      <w:r w:rsidRPr="00123ACD">
        <w:rPr>
          <w:rFonts w:ascii="Monaco" w:hAnsi="Monaco"/>
          <w:sz w:val="18"/>
        </w:rPr>
        <w:t>new</w:t>
      </w:r>
      <w:r>
        <w:t>” for a new serial number (the default), “</w:t>
      </w:r>
      <w:r w:rsidRPr="00123ACD">
        <w:rPr>
          <w:rFonts w:ascii="Monaco" w:hAnsi="Monaco"/>
          <w:sz w:val="18"/>
        </w:rPr>
        <w:t>r1</w:t>
      </w:r>
      <w:r>
        <w:t>” for the serial number of the first reactant, “</w:t>
      </w:r>
      <w:r w:rsidRPr="00123ACD">
        <w:rPr>
          <w:rFonts w:ascii="Monaco" w:hAnsi="Monaco"/>
          <w:sz w:val="18"/>
        </w:rPr>
        <w:t>r2</w:t>
      </w:r>
      <w:r>
        <w:t>” for serial number of the second reactant (for second order reactions), “</w:t>
      </w:r>
      <w:r w:rsidRPr="00123ACD">
        <w:rPr>
          <w:rFonts w:ascii="Monaco" w:hAnsi="Monaco"/>
          <w:sz w:val="18"/>
        </w:rPr>
        <w:t>p1</w:t>
      </w:r>
      <w:r>
        <w:t>” for the serial number of the first product, “</w:t>
      </w:r>
      <w:r w:rsidRPr="00123ACD">
        <w:rPr>
          <w:rFonts w:ascii="Monaco" w:hAnsi="Monaco"/>
          <w:sz w:val="18"/>
        </w:rPr>
        <w:t>p2</w:t>
      </w:r>
      <w:r>
        <w:t>” for the serial number of the second product, etc., and an integer greater than zero for that value as the serial number.  The codes can be separated by ‘+’ symbols, as in the reaction definition, but this isn’t required.  Some of these options can lead to multiple molecules having the same serial numbers.  This is allowed, but may lead to unexpected behavior in some runtime commands.</w:t>
      </w:r>
      <w:r w:rsidR="009C32AE">
        <w:t xml:space="preserve"> This statement cannot be used together with the </w:t>
      </w:r>
      <w:r w:rsidR="009C32AE" w:rsidRPr="009C32AE">
        <w:rPr>
          <w:rFonts w:ascii="Monaco" w:hAnsi="Monaco"/>
          <w:sz w:val="18"/>
        </w:rPr>
        <w:t>reaction_intersurface</w:t>
      </w:r>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t>reaction_intersurface</w:t>
      </w:r>
      <w:r>
        <w:t xml:space="preserve"> </w:t>
      </w:r>
      <w:r w:rsidRPr="00F23018">
        <w:rPr>
          <w:i/>
        </w:rPr>
        <w:t>rname rule_list</w:t>
      </w:r>
    </w:p>
    <w:p w14:paraId="668D3BF4" w14:textId="32E106F6"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lastRenderedPageBreak/>
        <w:t>“</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t xml:space="preserve">  The codes can be separated by ‘+’ symbols, as in the reaction definition, but this isn’t required.</w:t>
      </w:r>
      <w:r w:rsidR="00DA264B">
        <w:t xml:space="preserve">  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 xml:space="preserve">”.  To turn on intersurface reactions for reactions that have no products, give </w:t>
      </w:r>
      <w:r w:rsidR="00DA264B" w:rsidRPr="00DA264B">
        <w:rPr>
          <w:i/>
        </w:rPr>
        <w:t>rule_list</w:t>
      </w:r>
      <w:r w:rsidR="00DA264B">
        <w:t xml:space="preserve"> as “</w:t>
      </w:r>
      <w:r w:rsidR="00DA264B" w:rsidRPr="00DA264B">
        <w:rPr>
          <w:rFonts w:ascii="Monaco" w:hAnsi="Monaco"/>
          <w:sz w:val="18"/>
        </w:rPr>
        <w:t>on</w:t>
      </w:r>
      <w:r w:rsidR="00DA264B">
        <w:t>”.</w:t>
      </w:r>
      <w:r w:rsidR="009C32AE">
        <w:t xml:space="preserve">  This statement cannot be used together with the </w:t>
      </w:r>
      <w:r w:rsidR="009C32AE" w:rsidRPr="009C32AE">
        <w:rPr>
          <w:rFonts w:ascii="Monaco" w:hAnsi="Monaco"/>
          <w:sz w:val="18"/>
        </w:rPr>
        <w:t>reaction_serialnum</w:t>
      </w:r>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72515D1B"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  The logging is sent to the file called </w:t>
      </w:r>
      <w:r w:rsidRPr="003C0B1F">
        <w:rPr>
          <w:i/>
        </w:rPr>
        <w:t>filename</w:t>
      </w:r>
      <w:r>
        <w:t xml:space="preserve">.  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  Enter </w:t>
      </w:r>
      <w:r w:rsidRPr="003C0B1F">
        <w:rPr>
          <w:i/>
        </w:rPr>
        <w:t>rxnname</w:t>
      </w:r>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77777777" w:rsidR="00C92FC1" w:rsidRDefault="00C92FC1" w:rsidP="003C0B1F">
      <w:pPr>
        <w:ind w:left="1440" w:hanging="1440"/>
      </w:pPr>
      <w:r>
        <w:tab/>
        <w:t xml:space="preserve">Turns off reaction logging for the reaction </w:t>
      </w:r>
      <w:r w:rsidRPr="00C92FC1">
        <w:rPr>
          <w:i/>
        </w:rPr>
        <w:t>rxnname</w:t>
      </w:r>
      <w:r>
        <w:t xml:space="preserve"> and for molecules with serial numbers that are listed in the serial number list.  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7777777" w:rsidR="00E90169" w:rsidRDefault="00E90169">
      <w:pPr>
        <w:ind w:left="1440" w:hanging="1440"/>
      </w:pPr>
      <w:r>
        <w:rPr>
          <w:rFonts w:ascii="Monaco" w:hAnsi="Monaco"/>
          <w:sz w:val="18"/>
        </w:rPr>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r>
        <w:rPr>
          <w:rFonts w:ascii="Monaco" w:hAnsi="Monaco"/>
          <w:sz w:val="18"/>
        </w:rPr>
        <w:t>end_port</w:t>
      </w:r>
      <w:r>
        <w:t xml:space="preserve">”, all lines need to pertain to ports.  Parameters </w:t>
      </w:r>
      <w:r>
        <w:lastRenderedPageBreak/>
        <w:t>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r w:rsidRPr="00113C63">
        <w:rPr>
          <w:i/>
        </w:rPr>
        <w:t>name</w:t>
      </w:r>
      <w:r w:rsidRPr="00113C63">
        <w:t xml:space="preserve">, but does not start a port block.  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r w:rsidRPr="00113C63">
        <w:rPr>
          <w:rFonts w:ascii="Monaco" w:hAnsi="Monaco"/>
          <w:sz w:val="18"/>
        </w:rPr>
        <w:t>start_port</w:t>
      </w:r>
      <w:r>
        <w:t>.  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3DF41BB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58D90F34" w14:textId="77777777" w:rsidR="00E90169" w:rsidRDefault="00E90169">
      <w:pPr>
        <w:ind w:left="1440" w:hanging="1440"/>
      </w:pPr>
      <w:r>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Default="00E90169">
      <w:pPr>
        <w:ind w:left="1440" w:hanging="1440"/>
        <w:rPr>
          <w:rFonts w:ascii="Monaco" w:hAnsi="Monaco"/>
          <w:sz w:val="18"/>
        </w:rPr>
      </w:pPr>
      <w:r w:rsidRPr="00113C63">
        <w:t xml:space="preserve">* </w:t>
      </w:r>
      <w:r>
        <w:rPr>
          <w:rFonts w:ascii="Monaco" w:hAnsi="Monaco"/>
          <w:sz w:val="18"/>
        </w:rPr>
        <w:t>face</w:t>
      </w:r>
      <w:r>
        <w:rPr>
          <w:i/>
        </w:rPr>
        <w:t xml:space="preserve"> face</w:t>
      </w:r>
    </w:p>
    <w:p w14:paraId="44CC8A6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face</w:t>
      </w:r>
      <w:r>
        <w:rPr>
          <w:i/>
        </w:rPr>
        <w:t xml:space="preserve"> face</w:t>
      </w:r>
    </w:p>
    <w:p w14:paraId="75E7643E" w14:textId="77777777" w:rsidR="00E90169" w:rsidRDefault="00E90169">
      <w:pPr>
        <w:ind w:left="1440" w:hanging="1440"/>
      </w:pPr>
      <w:r>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77777777" w:rsidR="00677B90" w:rsidRDefault="00677B90" w:rsidP="00677B90">
      <w:r>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 xml:space="preserve">.  Most of these statements can also be entered directly, preceded by the statement </w:t>
      </w:r>
      <w:r>
        <w:rPr>
          <w:rFonts w:ascii="Monaco" w:hAnsi="Monaco"/>
          <w:sz w:val="18"/>
        </w:rPr>
        <w:t>bng</w:t>
      </w:r>
      <w:r>
        <w:t xml:space="preserve"> and then the bng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BioNetGen block.  The </w:t>
      </w:r>
      <w:r w:rsidR="00036AA3">
        <w:rPr>
          <w:i/>
        </w:rPr>
        <w:t>name</w:t>
      </w:r>
      <w:r w:rsidR="00036AA3">
        <w:t xml:space="preserve"> is the network name.  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r>
        <w:rPr>
          <w:rFonts w:ascii="Monaco" w:hAnsi="Monaco"/>
          <w:sz w:val="18"/>
        </w:rPr>
        <w:t>end_bng</w:t>
      </w:r>
      <w:r>
        <w:t xml:space="preserve">”, all lines need to pertain to BioNetGen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7777777" w:rsidR="00677B90" w:rsidRDefault="00677B90" w:rsidP="00677B90">
      <w:pPr>
        <w:ind w:left="1440" w:hanging="1440"/>
      </w:pPr>
      <w:r>
        <w:rPr>
          <w:rFonts w:ascii="Monaco" w:hAnsi="Monaco"/>
          <w:sz w:val="18"/>
        </w:rPr>
        <w:tab/>
      </w:r>
      <w:r w:rsidR="00916D72">
        <w:t xml:space="preserve">End </w:t>
      </w:r>
      <w:r w:rsidR="00062204">
        <w:t>of a block of bng definitions.  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77777777" w:rsidR="00062204" w:rsidRDefault="00062204" w:rsidP="00062204">
      <w:pPr>
        <w:ind w:left="1440" w:hanging="1440"/>
      </w:pPr>
      <w:r>
        <w:rPr>
          <w:rFonts w:ascii="Monaco" w:hAnsi="Monaco"/>
          <w:sz w:val="18"/>
        </w:rPr>
        <w:tab/>
      </w:r>
      <w:r>
        <w:t xml:space="preserve">Name of the bng </w:t>
      </w:r>
      <w:r w:rsidR="00036AA3">
        <w:t>network</w:t>
      </w:r>
      <w:r>
        <w:t xml:space="preserve"> for editing.  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 xml:space="preserve">.  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77777777" w:rsidR="000B16B6" w:rsidRDefault="000B16B6" w:rsidP="000B16B6">
      <w:pPr>
        <w:ind w:left="1440" w:hanging="1440"/>
      </w:pPr>
      <w:r>
        <w:rPr>
          <w:rFonts w:ascii="Monaco" w:hAnsi="Monaco"/>
          <w:sz w:val="18"/>
        </w:rPr>
        <w:tab/>
      </w:r>
      <w:r>
        <w:t>Directory path and complete filename of BNG2.pl software.  For example, the default path for Mac and Linux systems is “/usr/local/bin/BioNetGen/BNG2.pl”.</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Default="000B16B6" w:rsidP="000B16B6">
      <w:pPr>
        <w:ind w:left="1440" w:hanging="1440"/>
      </w:pPr>
      <w:r w:rsidRPr="000B16B6">
        <w:rPr>
          <w:rFonts w:ascii="Monaco" w:hAnsi="Monaco"/>
          <w:sz w:val="18"/>
        </w:rPr>
        <w:t>monomer</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4F17D19C" w14:textId="77777777" w:rsidR="000B16B6" w:rsidRDefault="000B16B6" w:rsidP="000B16B6">
      <w:pPr>
        <w:ind w:left="1440" w:hanging="1440"/>
      </w:pPr>
      <w:r w:rsidRPr="000B16B6">
        <w:rPr>
          <w:rFonts w:ascii="Monaco" w:hAnsi="Monaco"/>
          <w:sz w:val="18"/>
        </w:rPr>
        <w:t>monomers</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5FD12184" w14:textId="77777777" w:rsidR="000B16B6" w:rsidRDefault="000B16B6" w:rsidP="00677B90">
      <w:pPr>
        <w:ind w:left="1440" w:hanging="1440"/>
      </w:pPr>
      <w:r>
        <w:tab/>
        <w:t xml:space="preserve">Declares one or more monomer names.  This statement is optional because monomer names are also inferred from the species long names and can be given using </w:t>
      </w:r>
      <w:r w:rsidRPr="000B16B6">
        <w:rPr>
          <w:rFonts w:ascii="Monaco" w:hAnsi="Monaco"/>
          <w:sz w:val="18"/>
        </w:rPr>
        <w:t>monomer_state</w:t>
      </w:r>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77777777" w:rsidR="00904E09" w:rsidRDefault="00904E09" w:rsidP="00904E09">
      <w:pPr>
        <w:ind w:left="1440" w:hanging="1440"/>
      </w:pPr>
      <w:r>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The monomer value can be a single monomer or can be “all” for all currently declared monomers.  The 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lastRenderedPageBreak/>
        <w:tab/>
      </w:r>
      <w:r w:rsidR="00E07ECD">
        <w:t xml:space="preserve">The </w:t>
      </w:r>
      <w:r w:rsidR="005A2974">
        <w:t xml:space="preserve">default </w:t>
      </w:r>
      <w:r w:rsidR="00E6201E">
        <w:t>state for a monomer</w:t>
      </w:r>
      <w:r w:rsidR="00E07ECD">
        <w:t>.  States can be any of: soln (same as fsoln), bsoln,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Filename for a rules file written in the BNGL language, which should have a .bngl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bngl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t>start_lattice</w:t>
      </w:r>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r w:rsidRPr="005E1B2F">
        <w:rPr>
          <w:rFonts w:ascii="Monaco" w:hAnsi="Monaco"/>
          <w:sz w:val="18"/>
          <w:szCs w:val="18"/>
        </w:rPr>
        <w:t>end_lattice</w:t>
      </w:r>
      <w:r>
        <w:t>, all lines need to pertain to lattices.  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77777777" w:rsidR="00526D71" w:rsidRDefault="00526D71">
      <w:pPr>
        <w:ind w:left="1440" w:hanging="1440"/>
      </w:pPr>
      <w:r>
        <w:tab/>
        <w:t xml:space="preserve">Name of the lattice for editing.  This statement is not required because the lattice name can also be given with </w:t>
      </w:r>
      <w:r w:rsidRPr="005E1B2F">
        <w:rPr>
          <w:rFonts w:ascii="Monaco" w:hAnsi="Monaco"/>
          <w:sz w:val="18"/>
          <w:szCs w:val="18"/>
        </w:rPr>
        <w:t>start_lattice</w:t>
      </w:r>
      <w:r>
        <w:t>.  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77777777" w:rsidR="00526D71" w:rsidRDefault="00526D71">
      <w:pPr>
        <w:ind w:left="1440" w:hanging="1440"/>
      </w:pPr>
      <w:r>
        <w:tab/>
        <w:t xml:space="preserve">Type of the lattice.  At present, this accepts two </w:t>
      </w:r>
      <w:r w:rsidRPr="00526D71">
        <w:rPr>
          <w:i/>
        </w:rPr>
        <w:t>type</w:t>
      </w:r>
      <w:r>
        <w:t xml:space="preserve"> strings, “nsv” and “pde”, which stand for next-subvolume method and partial differential equation method, respectively.  However, only the NSV method has been 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lastRenderedPageBreak/>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77777777" w:rsidR="003D2DED" w:rsidRDefault="00993F4B">
      <w:pPr>
        <w:ind w:left="1440" w:hanging="1440"/>
      </w:pPr>
      <w:r>
        <w:lastRenderedPageBreak/>
        <w:tab/>
        <w:t xml:space="preserve">This adds molecules to the starting state of the simulation in the lattice region of space.  This statement is essentially identical to the statement with the same name that is in the particle portion of the configuration file.  The lattice regions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77777777"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t>gauss_table_size</w:t>
      </w:r>
      <w:r>
        <w:t xml:space="preserve"> </w:t>
      </w:r>
      <w:r>
        <w:rPr>
          <w:i/>
        </w:rPr>
        <w:t>int</w:t>
      </w:r>
    </w:p>
    <w:p w14:paraId="75CC916A" w14:textId="77777777" w:rsidR="00E90169" w:rsidRDefault="00E90169">
      <w:pPr>
        <w:ind w:left="1440" w:hanging="1440"/>
      </w:pPr>
      <w:r>
        <w:tab/>
        <w:t xml:space="preserve">This sets the size of a lookup table that is used to generate Gaussian-distributed random numbers.  It needs to be an integer power of 2.  The </w:t>
      </w:r>
      <w:r>
        <w:lastRenderedPageBreak/>
        <w:t>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77777777" w:rsidR="00A77032" w:rsidRPr="0046409E" w:rsidRDefault="00A77032" w:rsidP="00A77032">
      <w:pPr>
        <w:ind w:left="1440" w:hanging="1440"/>
        <w:rPr>
          <w:i/>
        </w:rPr>
      </w:pPr>
      <w:r w:rsidRPr="0046409E">
        <w:rPr>
          <w:i/>
        </w:rPr>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lastRenderedPageBreak/>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  All reaction orders work.  For bimolecular reactions, both reactants need to be in the compartment for the reaction to occur.</w:t>
      </w:r>
      <w:r w:rsidR="00BC6B69">
        <w:rPr>
          <w:i/>
        </w:rPr>
        <w:t xml:space="preserve">  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  All reaction orders work.  For bimolecular reactions, at least one reactant needs to be bound to the named surface for the reaction to occur.</w:t>
      </w:r>
      <w:r w:rsidR="00BC6B69">
        <w:rPr>
          <w:i/>
        </w:rPr>
        <w:t xml:space="preserve">  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t>start_reaction</w:t>
      </w:r>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r w:rsidRPr="00113C63">
        <w:rPr>
          <w:rFonts w:ascii="Monaco" w:hAnsi="Monaco"/>
          <w:i/>
          <w:sz w:val="18"/>
        </w:rPr>
        <w:t>end_reaction</w:t>
      </w:r>
      <w:r w:rsidRPr="00113C63">
        <w:rPr>
          <w:i/>
        </w:rPr>
        <w:t xml:space="preserve">”, all lines need to pertain to this order of reaction.  It is permissible to list </w:t>
      </w:r>
      <w:r w:rsidRPr="00113C63">
        <w:rPr>
          <w:i/>
        </w:rPr>
        <w:lastRenderedPageBreak/>
        <w:t xml:space="preserve">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6129B3A4"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00E6455D">
        <w:rPr>
          <w:i/>
        </w:rPr>
        <w:t>(</w:t>
      </w:r>
      <w:r w:rsidRPr="00113C63">
        <w:rPr>
          <w:i/>
        </w:rPr>
        <w:t>state</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77777777" w:rsidR="0046409E" w:rsidRPr="00113C63" w:rsidRDefault="0046409E" w:rsidP="0046409E">
      <w:pPr>
        <w:ind w:left="1440" w:hanging="1440"/>
        <w:rPr>
          <w:i/>
        </w:rPr>
      </w:pPr>
      <w:r w:rsidRPr="00113C63">
        <w:rPr>
          <w:i/>
        </w:rPr>
        <w:tab/>
        <w:t>Declaration of reactants and reaction names for zeroth order, unimolecular, and bimolecular reactions, respectively.  The listed molecule names are the reactants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tab/>
        <w:t>Reaction rate constant for reaction called r.  Units for the reaction rate constant are (volume)</w:t>
      </w:r>
      <w:r w:rsidRPr="00113C63">
        <w:rPr>
          <w:i/>
          <w:vertAlign w:val="superscript"/>
        </w:rPr>
        <w:t>order–1</w:t>
      </w:r>
      <w:r w:rsidRPr="00113C63">
        <w:rPr>
          <w:i/>
        </w:rPr>
        <w:t xml:space="preserve"> times inverse time.  These rates are converted by the program into probabilities or binding radii.  To enter the simulation parameters directly, use </w:t>
      </w:r>
      <w:r w:rsidRPr="00113C63">
        <w:rPr>
          <w:rFonts w:ascii="Monaco" w:hAnsi="Monaco"/>
          <w:i/>
          <w:sz w:val="18"/>
        </w:rPr>
        <w:t>rate_internal</w:t>
      </w:r>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77777777" w:rsidR="0046409E" w:rsidRPr="00113C63" w:rsidRDefault="0046409E" w:rsidP="0046409E">
      <w:pPr>
        <w:ind w:left="1440" w:hanging="1440"/>
        <w:rPr>
          <w:i/>
        </w:rPr>
      </w:pPr>
      <w:r w:rsidRPr="00113C63">
        <w:rPr>
          <w:i/>
        </w:rPr>
        <w:tab/>
        <w:t>Defines reaction r a a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t>rate_internal</w:t>
      </w:r>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w:t>
      </w:r>
      <w:r w:rsidRPr="00113C63">
        <w:rPr>
          <w:i/>
        </w:rPr>
        <w:lastRenderedPageBreak/>
        <w:t>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i</w:t>
      </w:r>
    </w:p>
    <w:p w14:paraId="75589BCB"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p</w:t>
      </w:r>
      <w:r w:rsidRPr="00113C63">
        <w:rPr>
          <w:i/>
        </w:rPr>
        <w:t>,</w:t>
      </w:r>
      <w:r w:rsidRPr="00113C63">
        <w:rPr>
          <w:rFonts w:ascii="Monaco" w:hAnsi="Monaco"/>
          <w:i/>
          <w:sz w:val="18"/>
        </w:rPr>
        <w:t>x,X</w:t>
      </w:r>
      <w:r w:rsidRPr="00113C63">
        <w:rPr>
          <w:i/>
        </w:rPr>
        <w:t>,</w:t>
      </w:r>
      <w:r w:rsidRPr="00113C63">
        <w:rPr>
          <w:rFonts w:ascii="Monaco" w:hAnsi="Monaco"/>
          <w:i/>
          <w:sz w:val="18"/>
        </w:rPr>
        <w:t>r</w:t>
      </w:r>
      <w:r w:rsidRPr="00113C63">
        <w:rPr>
          <w:i/>
        </w:rPr>
        <w:t>,</w:t>
      </w:r>
      <w:r w:rsidRPr="00113C63">
        <w:rPr>
          <w:rFonts w:ascii="Monaco" w:hAnsi="Monaco"/>
          <w:i/>
          <w:sz w:val="18"/>
        </w:rPr>
        <w:t>b</w:t>
      </w:r>
      <w:r w:rsidRPr="00113C63">
        <w:rPr>
          <w:i/>
        </w:rPr>
        <w:t>,</w:t>
      </w:r>
      <w:r w:rsidRPr="00113C63">
        <w:rPr>
          <w:rFonts w:ascii="Monaco" w:hAnsi="Monaco"/>
          <w:i/>
          <w:sz w:val="18"/>
        </w:rPr>
        <w:t>q</w:t>
      </w:r>
      <w:r w:rsidRPr="00113C63">
        <w:rPr>
          <w:i/>
        </w:rPr>
        <w:t>,</w:t>
      </w:r>
      <w:r w:rsidRPr="00113C63">
        <w:rPr>
          <w:rFonts w:ascii="Monaco" w:hAnsi="Monaco"/>
          <w:i/>
          <w:sz w:val="18"/>
        </w:rPr>
        <w:t>y</w:t>
      </w:r>
      <w:r w:rsidRPr="00113C63">
        <w:rPr>
          <w:i/>
        </w:rPr>
        <w:t>,</w:t>
      </w:r>
      <w:r w:rsidRPr="00113C63">
        <w:rPr>
          <w:rFonts w:ascii="Monaco" w:hAnsi="Monaco"/>
          <w:i/>
          <w:sz w:val="18"/>
        </w:rPr>
        <w:t>s</w:t>
      </w:r>
      <w:r w:rsidRPr="00113C63">
        <w:rPr>
          <w:i/>
        </w:rPr>
        <w:t xml:space="preserve"> float</w:t>
      </w:r>
    </w:p>
    <w:p w14:paraId="635DACF0"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o</w:t>
      </w:r>
      <w:r w:rsidRPr="00113C63">
        <w:rPr>
          <w:i/>
        </w:rPr>
        <w:t>,</w:t>
      </w:r>
      <w:r w:rsidRPr="00113C63">
        <w:rPr>
          <w:rFonts w:ascii="Monaco" w:hAnsi="Monaco"/>
          <w:i/>
          <w:sz w:val="18"/>
        </w:rPr>
        <w:t>f</w:t>
      </w:r>
      <w:r w:rsidRPr="00113C63">
        <w:rPr>
          <w:i/>
        </w:rPr>
        <w:t xml:space="preserve"> prod_name pos</w:t>
      </w:r>
      <w:r w:rsidRPr="00113C63">
        <w:rPr>
          <w:i/>
          <w:vertAlign w:val="subscript"/>
        </w:rPr>
        <w:t>0</w:t>
      </w:r>
      <w:r w:rsidRPr="00113C63">
        <w:rPr>
          <w:i/>
        </w:rPr>
        <w:t xml:space="preserve"> pos</w:t>
      </w:r>
      <w:r w:rsidRPr="00113C63">
        <w:rPr>
          <w:i/>
          <w:vertAlign w:val="subscript"/>
        </w:rPr>
        <w:t>1</w:t>
      </w:r>
      <w:r w:rsidRPr="00113C63">
        <w:rPr>
          <w:i/>
        </w:rPr>
        <w:t>… pos</w:t>
      </w:r>
      <w:r w:rsidRPr="00113C63">
        <w:rPr>
          <w:i/>
          <w:vertAlign w:val="subscript"/>
        </w:rPr>
        <w:t>dim–1</w:t>
      </w:r>
    </w:p>
    <w:p w14:paraId="1BC051AD" w14:textId="77777777" w:rsidR="0046409E" w:rsidRPr="00113C63" w:rsidRDefault="0046409E" w:rsidP="0046409E">
      <w:pPr>
        <w:ind w:left="1440" w:hanging="1440"/>
        <w:rPr>
          <w:i/>
        </w:rPr>
      </w:pPr>
      <w:r w:rsidRPr="00113C63">
        <w:rPr>
          <w:i/>
        </w:rPr>
        <w:tab/>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indicates that the reverse reaction is ignored for calculations.  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r w:rsidRPr="00113C63">
        <w:rPr>
          <w:i/>
        </w:rPr>
        <w:t>’, and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lastRenderedPageBreak/>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 xml:space="preserve">powers (e.g. </w:t>
      </w:r>
      <w:r w:rsidRPr="007A2372">
        <w:rPr>
          <w:i/>
        </w:rPr>
        <w:t>x</w:t>
      </w:r>
      <w:r>
        <w:t>^</w:t>
      </w:r>
      <w:r w:rsidRPr="007A2372">
        <w:rPr>
          <w:i/>
        </w:rPr>
        <w:t>y</w:t>
      </w:r>
      <w:r>
        <w:t>)</w:t>
      </w:r>
    </w:p>
    <w:p w14:paraId="637DCD2D" w14:textId="4EA24EAC" w:rsidR="007A2372" w:rsidRDefault="007A2372" w:rsidP="007A2372">
      <w:pPr>
        <w:ind w:left="1440" w:hanging="1440"/>
      </w:pPr>
      <w:r>
        <w:t>* / %</w:t>
      </w:r>
      <w:r>
        <w:tab/>
        <w:t xml:space="preserve">multiplication, division, modulo (e.g. </w:t>
      </w:r>
      <w:r w:rsidRPr="007A2372">
        <w:rPr>
          <w:i/>
        </w:rPr>
        <w:t>x</w:t>
      </w:r>
      <w:r>
        <w:t>/</w:t>
      </w:r>
      <w:r w:rsidRPr="007A2372">
        <w:rPr>
          <w:i/>
        </w:rPr>
        <w:t>y</w:t>
      </w:r>
      <w:r>
        <w:t>)</w:t>
      </w:r>
    </w:p>
    <w:p w14:paraId="0FAF684E" w14:textId="43B0FFD7" w:rsidR="007A2372" w:rsidRDefault="007A2372" w:rsidP="007A2372">
      <w:pPr>
        <w:ind w:left="1440" w:hanging="1440"/>
      </w:pPr>
      <w:r>
        <w:t>+ -</w:t>
      </w:r>
      <w:r>
        <w:tab/>
        <w:t xml:space="preserve">addition, subtraction (e.g.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Default="00E16903" w:rsidP="00E16903">
      <w:pPr>
        <w:tabs>
          <w:tab w:val="left" w:pos="2160"/>
          <w:tab w:val="left" w:pos="4320"/>
        </w:tabs>
      </w:pPr>
      <w:r>
        <w:t>cos(</w:t>
      </w:r>
      <w:r w:rsidRPr="00E16903">
        <w:rPr>
          <w:i/>
        </w:rPr>
        <w:t>x</w:t>
      </w:r>
      <w:r>
        <w:t>)</w:t>
      </w:r>
      <w:r>
        <w:tab/>
        <w:t>acos(</w:t>
      </w:r>
      <w:r w:rsidRPr="00E16903">
        <w:rPr>
          <w:i/>
        </w:rPr>
        <w:t>x</w:t>
      </w:r>
      <w:r>
        <w:t>)</w:t>
      </w:r>
      <w:r>
        <w:tab/>
        <w:t>cosh(</w:t>
      </w:r>
      <w:r w:rsidRPr="00E16903">
        <w:rPr>
          <w:i/>
        </w:rPr>
        <w:t>x</w:t>
      </w:r>
      <w:r>
        <w:t>)</w:t>
      </w:r>
    </w:p>
    <w:p w14:paraId="193A11B4" w14:textId="50703591" w:rsidR="00E16903" w:rsidRDefault="00E16903" w:rsidP="00E16903">
      <w:pPr>
        <w:tabs>
          <w:tab w:val="left" w:pos="2160"/>
          <w:tab w:val="left" w:pos="4320"/>
        </w:tabs>
      </w:pPr>
      <w:r>
        <w:t>sin(</w:t>
      </w:r>
      <w:r w:rsidRPr="00E16903">
        <w:rPr>
          <w:i/>
        </w:rPr>
        <w:t>x</w:t>
      </w:r>
      <w:r>
        <w:t>)</w:t>
      </w:r>
      <w:r>
        <w:tab/>
        <w:t>asin(</w:t>
      </w:r>
      <w:r w:rsidRPr="00E16903">
        <w:rPr>
          <w:i/>
        </w:rPr>
        <w:t>x</w:t>
      </w:r>
      <w:r>
        <w:t>)</w:t>
      </w:r>
      <w:r>
        <w:tab/>
        <w:t>sinh(</w:t>
      </w:r>
      <w:r w:rsidRPr="00E16903">
        <w:rPr>
          <w:i/>
        </w:rPr>
        <w:t>x</w:t>
      </w:r>
      <w:r>
        <w:t>)</w:t>
      </w:r>
    </w:p>
    <w:p w14:paraId="389FE72F" w14:textId="229DFDBB" w:rsidR="00E16903" w:rsidRDefault="00E16903" w:rsidP="00E16903">
      <w:pPr>
        <w:tabs>
          <w:tab w:val="left" w:pos="2160"/>
          <w:tab w:val="left" w:pos="4320"/>
        </w:tabs>
      </w:pPr>
      <w:r>
        <w:t>tan(</w:t>
      </w:r>
      <w:r w:rsidRPr="00E16903">
        <w:rPr>
          <w:i/>
        </w:rPr>
        <w:t>x</w:t>
      </w:r>
      <w:r>
        <w:t>)</w:t>
      </w:r>
      <w:r>
        <w:tab/>
        <w:t>atan(</w:t>
      </w:r>
      <w:r w:rsidRPr="00E16903">
        <w:rPr>
          <w:i/>
        </w:rPr>
        <w:t>x</w:t>
      </w:r>
      <w:r>
        <w:t>)</w:t>
      </w:r>
      <w:r>
        <w:tab/>
        <w:t>tanh(</w:t>
      </w:r>
      <w:r w:rsidRPr="00E16903">
        <w:rPr>
          <w:i/>
        </w:rPr>
        <w:t>x</w:t>
      </w:r>
      <w:r>
        <w:t>)</w:t>
      </w:r>
    </w:p>
    <w:p w14:paraId="7E5E6ABF" w14:textId="1C79C20E" w:rsidR="00E16903" w:rsidRDefault="00E16903" w:rsidP="00E16903">
      <w:pPr>
        <w:tabs>
          <w:tab w:val="left" w:pos="2160"/>
          <w:tab w:val="left" w:pos="4320"/>
        </w:tabs>
      </w:pPr>
      <w:r>
        <w:t>exp(</w:t>
      </w:r>
      <w:r w:rsidRPr="00E16903">
        <w:rPr>
          <w:i/>
        </w:rPr>
        <w:t>x</w:t>
      </w:r>
      <w:r>
        <w:t>)</w:t>
      </w:r>
      <w:r>
        <w:tab/>
        <w:t>log(</w:t>
      </w:r>
      <w:r w:rsidRPr="00E16903">
        <w:rPr>
          <w:i/>
        </w:rPr>
        <w:t>x</w:t>
      </w:r>
      <w:r>
        <w:t>)</w:t>
      </w:r>
      <w:r>
        <w:tab/>
        <w:t>log10(</w:t>
      </w:r>
      <w:r w:rsidRPr="00E16903">
        <w:rPr>
          <w:i/>
        </w:rPr>
        <w:t>x</w:t>
      </w:r>
      <w:r>
        <w:t>)</w:t>
      </w:r>
    </w:p>
    <w:p w14:paraId="07320C8A" w14:textId="527E5357" w:rsidR="00E16903" w:rsidRDefault="00E16903" w:rsidP="00E16903">
      <w:pPr>
        <w:tabs>
          <w:tab w:val="left" w:pos="2160"/>
          <w:tab w:val="left" w:pos="4320"/>
        </w:tabs>
      </w:pPr>
      <w:r>
        <w:t>sqrt(</w:t>
      </w:r>
      <w:r w:rsidRPr="00E16903">
        <w:rPr>
          <w:i/>
        </w:rPr>
        <w:t>x</w:t>
      </w:r>
      <w:r>
        <w:t>)</w:t>
      </w:r>
      <w:r>
        <w:tab/>
        <w:t>fabs(</w:t>
      </w:r>
      <w:r w:rsidRPr="00E16903">
        <w:rPr>
          <w:i/>
        </w:rPr>
        <w:t>x</w:t>
      </w:r>
      <w: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Default="00E16903" w:rsidP="00E16903">
      <w:pPr>
        <w:tabs>
          <w:tab w:val="left" w:pos="2160"/>
          <w:tab w:val="left" w:pos="4320"/>
        </w:tabs>
      </w:pPr>
      <w:r>
        <w:t>atan2(</w:t>
      </w:r>
      <w:r w:rsidRPr="00E16903">
        <w:rPr>
          <w:i/>
        </w:rPr>
        <w:t>x</w:t>
      </w:r>
      <w:r>
        <w:t>,</w:t>
      </w:r>
      <w:r w:rsidRPr="00E16903">
        <w:rPr>
          <w:i/>
        </w:rPr>
        <w:t>y</w:t>
      </w:r>
      <w:r>
        <w:t>)</w:t>
      </w:r>
    </w:p>
    <w:p w14:paraId="1630406B" w14:textId="5D38BCE4" w:rsidR="00E16903" w:rsidRDefault="00E16903" w:rsidP="00E16903">
      <w:pPr>
        <w:tabs>
          <w:tab w:val="left" w:pos="2160"/>
          <w:tab w:val="left" w:pos="4320"/>
        </w:tabs>
      </w:pPr>
      <w:r>
        <w:t>pow(</w:t>
      </w:r>
      <w:r w:rsidRPr="00E16903">
        <w:rPr>
          <w:i/>
        </w:rPr>
        <w:t>x</w:t>
      </w:r>
      <w:r>
        <w:t>,</w:t>
      </w:r>
      <w:r w:rsidRPr="00E16903">
        <w:rPr>
          <w:i/>
        </w:rPr>
        <w:t>y</w:t>
      </w:r>
      <w:r>
        <w:t>)</w:t>
      </w:r>
    </w:p>
    <w:p w14:paraId="042FED06" w14:textId="50B432F3" w:rsidR="00E16903" w:rsidRDefault="00E16903" w:rsidP="00E16903">
      <w:pPr>
        <w:tabs>
          <w:tab w:val="left" w:pos="2160"/>
          <w:tab w:val="left" w:pos="4320"/>
        </w:tabs>
      </w:pPr>
      <w:r>
        <w:t>rand(</w:t>
      </w:r>
      <w:r w:rsidRPr="00E16903">
        <w:rPr>
          <w:i/>
        </w:rPr>
        <w:t>x</w:t>
      </w:r>
      <w:r>
        <w:t>,</w:t>
      </w:r>
      <w:r w:rsidRPr="00E16903">
        <w:rPr>
          <w:i/>
        </w:rPr>
        <w:t>y</w:t>
      </w:r>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lastRenderedPageBreak/>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This puts the simulation in pause mode.  If opengl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Send a signal to the graphics manipulation component of the program to execute the behavior that would occur when a key is pressed.  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floating point value.  This is generally used after a conditional command, and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7777777" w:rsidR="00E90169" w:rsidRDefault="00E90169">
      <w:pPr>
        <w:ind w:left="1440" w:hanging="1440"/>
      </w:pPr>
      <w:r>
        <w:tab/>
        <w:t xml:space="preserve">Sets the display graphics to type </w:t>
      </w:r>
      <w:r w:rsidRPr="000C7107">
        <w:rPr>
          <w:i/>
        </w:rPr>
        <w:t>type</w:t>
      </w:r>
      <w:r>
        <w:t xml:space="preserve">.  If graphics were not set up initially, using the </w:t>
      </w:r>
      <w:r w:rsidRPr="000C7107">
        <w:rPr>
          <w:rFonts w:ascii="Monaco" w:hAnsi="Monaco"/>
          <w:sz w:val="18"/>
        </w:rPr>
        <w:t>graphics</w:t>
      </w:r>
      <w:r>
        <w:t xml:space="preserve"> statement, this command does nothing.  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lastRenderedPageBreak/>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r w:rsidRPr="003F5FB6">
        <w:rPr>
          <w:i/>
        </w:rPr>
        <w:t>c</w:t>
      </w:r>
      <w:r>
        <w:rPr>
          <w:i/>
        </w:rPr>
        <w:t>ommand</w:t>
      </w:r>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xml:space="preserve">, which should be between 0 and 1.  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  The molecule state </w:t>
      </w:r>
      <w:r w:rsidRPr="001B6E97">
        <w:rPr>
          <w:i/>
        </w:rPr>
        <w:t>state</w:t>
      </w:r>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  The molecule state </w:t>
      </w:r>
      <w:r w:rsidRPr="001B6E97">
        <w:rPr>
          <w:i/>
        </w:rPr>
        <w:t>state</w:t>
      </w:r>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 xml:space="preserve">.  The molecule state </w:t>
      </w:r>
      <w:r w:rsidRPr="001B6E97">
        <w:rPr>
          <w:i/>
        </w:rPr>
        <w:t>state</w:t>
      </w:r>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r w:rsidRPr="00165AE2">
        <w:rPr>
          <w:i/>
        </w:rPr>
        <w:t>state</w:t>
      </w:r>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r w:rsidRPr="001B6E97">
        <w:rPr>
          <w:i/>
        </w:rPr>
        <w:t>state</w:t>
      </w:r>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77777777" w:rsidR="00E90169" w:rsidRDefault="00E90169">
      <w:r>
        <w:t xml:space="preserve">For all of the observation commands, if </w:t>
      </w:r>
      <w:r w:rsidRPr="001B6E97">
        <w:rPr>
          <w:i/>
        </w:rPr>
        <w:t>filename</w:t>
      </w:r>
      <w:r>
        <w:t xml:space="preserve"> is the last parameter, then it may be omitted and results will be output to stdout.</w:t>
      </w:r>
    </w:p>
    <w:p w14:paraId="4D4093FC" w14:textId="77777777" w:rsidR="00E90169" w:rsidRDefault="00E90169"/>
    <w:p w14:paraId="417A06A2" w14:textId="77777777" w:rsidR="00E90169" w:rsidRDefault="00E90169">
      <w:pPr>
        <w:ind w:left="1440" w:hanging="1440"/>
      </w:pPr>
      <w:r>
        <w:rPr>
          <w:rFonts w:ascii="Monaco" w:hAnsi="Monaco"/>
          <w:sz w:val="18"/>
        </w:rPr>
        <w:t>warnescapee</w:t>
      </w:r>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lastRenderedPageBreak/>
        <w:t>molcount</w:t>
      </w:r>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compartment</w:t>
      </w:r>
      <w:r w:rsidRPr="00126849">
        <w:rPr>
          <w:i/>
          <w:vertAlign w:val="subscript"/>
        </w:rPr>
        <w:t>n</w:t>
      </w:r>
      <w:r>
        <w:rPr>
          <w:i/>
        </w:rPr>
        <w:t xml:space="preserve">  filename</w:t>
      </w:r>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lastRenderedPageBreak/>
        <w:t>molcountspace</w:t>
      </w:r>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r w:rsidRPr="003D5762">
        <w:rPr>
          <w:rFonts w:ascii="Monaco" w:hAnsi="Monaco"/>
          <w:sz w:val="18"/>
        </w:rPr>
        <w:t>molcountspace</w:t>
      </w:r>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77777777" w:rsidR="00B70AF9" w:rsidRDefault="00B70AF9" w:rsidP="00B70AF9">
      <w:pPr>
        <w:ind w:left="1440" w:hanging="1440"/>
      </w:pPr>
      <w:r>
        <w:lastRenderedPageBreak/>
        <w:tab/>
        <w:t xml:space="preserve">This command measures a radial profile of molecules.  It is identical to molcountspace, except that counts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molcountspace (and molcountspaceradial), except that counts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w:t>
      </w:r>
      <w:r>
        <w:lastRenderedPageBreak/>
        <w:t xml:space="preserve">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  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r>
        <w:rPr>
          <w:rFonts w:ascii="Monaco" w:hAnsi="Monaco"/>
          <w:sz w:val="18"/>
        </w:rPr>
        <w:t>listmols</w:t>
      </w:r>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lastRenderedPageBreak/>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932F61">
        <w:t xml:space="preserve">  This stops after it finds the first molecule with the requested serial number.</w:t>
      </w:r>
      <w:r w:rsidR="00821F5F">
        <w:t xml:space="preserve">  This supports two-part serial numbers (see </w:t>
      </w:r>
      <w:r w:rsidR="00821F5F" w:rsidRPr="00821F5F">
        <w:rPr>
          <w:rFonts w:ascii="Monaco" w:hAnsi="Monaco"/>
          <w:sz w:val="18"/>
        </w:rPr>
        <w:t>reaction_serialnum</w:t>
      </w:r>
      <w:r w:rsidR="00821F5F">
        <w:t xml:space="preserve">) in which a match occurs if </w:t>
      </w:r>
      <w:r w:rsidR="00821F5F" w:rsidRPr="00821F5F">
        <w:rPr>
          <w:i/>
        </w:rPr>
        <w:t>serno</w:t>
      </w:r>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lastRenderedPageBreak/>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max_mol max_moment</w:t>
      </w:r>
      <w:r>
        <w:t xml:space="preserve"> </w:t>
      </w:r>
      <w:r>
        <w:rPr>
          <w:i/>
        </w:rPr>
        <w:t>filename</w:t>
      </w:r>
    </w:p>
    <w:p w14:paraId="2F0C8F59" w14:textId="1101DFD0" w:rsidR="000A79CE" w:rsidRDefault="000A79CE" w:rsidP="000A79CE">
      <w:pPr>
        <w:ind w:left="1440" w:hanging="1440"/>
      </w:pPr>
      <w:r>
        <w:tab/>
        <w:t xml:space="preserve">This function is an expanded version of </w:t>
      </w:r>
      <w:r w:rsidRPr="000269A2">
        <w:rPr>
          <w:rFonts w:ascii="Monaco" w:hAnsi="Monaco"/>
          <w:sz w:val="18"/>
        </w:rPr>
        <w:t>meansqrdisp</w:t>
      </w:r>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 xml:space="preserve">.  It can track up to </w:t>
      </w:r>
      <w:r w:rsidRPr="000269A2">
        <w:rPr>
          <w:i/>
        </w:rPr>
        <w:t>max_mol</w:t>
      </w:r>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w:t>
      </w:r>
      <w:r w:rsidR="002C5CA7">
        <w:t>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max_mol change</w:t>
      </w:r>
      <w:r>
        <w:t xml:space="preserve"> </w:t>
      </w:r>
      <w:r>
        <w:rPr>
          <w:i/>
        </w:rPr>
        <w:t xml:space="preserve">filename </w:t>
      </w:r>
      <w:r w:rsidR="00F54BAD">
        <w:rPr>
          <w:i/>
        </w:rPr>
        <w:t>command</w:t>
      </w:r>
    </w:p>
    <w:p w14:paraId="5E2F0141" w14:textId="3915F71B" w:rsidR="00A16C8F" w:rsidRDefault="00A16C8F" w:rsidP="00A16C8F">
      <w:pPr>
        <w:ind w:left="1440" w:hanging="1440"/>
      </w:pPr>
      <w:r>
        <w:lastRenderedPageBreak/>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r w:rsidRPr="000269A2">
        <w:rPr>
          <w:i/>
        </w:rPr>
        <w:t>max_mol</w:t>
      </w:r>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NaN (or #1</w:t>
      </w:r>
      <w:r w:rsidR="003D2A64">
        <w:t>.</w:t>
      </w:r>
      <w:r w:rsidR="00C1254E">
        <w:t>IND on Windows systems) due to a 0/0 division error arising from 0 displacement divided by 0 time difference.</w:t>
      </w:r>
      <w:r>
        <w:t xml:space="preserve">  If the effective diffusion coefficient changed less than </w:t>
      </w:r>
      <w:r>
        <w:rPr>
          <w:i/>
        </w:rPr>
        <w:t>change</w:t>
      </w:r>
      <w:r>
        <w:t xml:space="preserve"> since the last time this function was executed, then the command </w:t>
      </w:r>
      <w:r w:rsidR="00F54BAD">
        <w:rPr>
          <w:i/>
        </w:rPr>
        <w:t>command</w:t>
      </w:r>
      <w:r>
        <w:t xml:space="preserve"> is run (e.g.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w:t>
      </w:r>
      <w:r w:rsidR="002C5CA7">
        <w:t xml:space="preserve">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r w:rsidRPr="000269A2">
        <w:rPr>
          <w:i/>
        </w:rPr>
        <w:t>max_mol</w:t>
      </w:r>
      <w:r>
        <w:t xml:space="preserve"> molecules.</w:t>
      </w:r>
      <w:r w:rsidR="00651EA1">
        <w:t xml:space="preserve">  This function needs to be invoked at every time step so that molecules can be tracked accurately.  </w:t>
      </w:r>
      <w:r w:rsidR="00651EA1">
        <w:lastRenderedPageBreak/>
        <w:t xml:space="preserve">However, output may not be wanted at every time step, so set </w:t>
      </w:r>
      <w:r w:rsidR="00651EA1">
        <w:rPr>
          <w:i/>
        </w:rPr>
        <w:t>summary_out</w:t>
      </w:r>
      <w:r w:rsidR="00651EA1">
        <w:t xml:space="preserve"> to the number of invocations between when this should print 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6D406B8C" w:rsidR="00127652" w:rsidRDefault="00127652">
      <w:pPr>
        <w:ind w:left="1440" w:hanging="1440"/>
      </w:pPr>
      <w:r>
        <w:tab/>
        <w:t>Outputs VTK format data for viewing with applications such as</w:t>
      </w:r>
      <w:r w:rsidR="005D060F">
        <w:t xml:space="preserve"> Visit or</w:t>
      </w:r>
      <w:r>
        <w:t xml:space="preserve"> Paraview.  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r w:rsidR="00040828">
        <w:rPr>
          <w:i/>
        </w:rPr>
        <w:t>filepath</w:t>
      </w:r>
      <w:r w:rsidR="00040828">
        <w:t xml:space="preserve"> directory needs to have been created beforehand.</w:t>
      </w:r>
      <w:r w:rsidR="005D060F">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t xml:space="preserve">  The</w:t>
      </w:r>
      <w:r w:rsidR="005D060F">
        <w:t xml:space="preserve"> filename</w:t>
      </w:r>
      <w:r>
        <w:t xml:space="preserve"> numbers are incremented for each snapshot.</w:t>
      </w:r>
      <w:r w:rsidR="005B03F6">
        <w:t xml:space="preserve">  If</w:t>
      </w:r>
      <w:r w:rsidR="005B03F6">
        <w:t xml:space="preserve"> molecules </w:t>
      </w:r>
      <w:r w:rsidR="005B03F6">
        <w:t>have</w:t>
      </w:r>
      <w:r w:rsidR="005B03F6">
        <w:t xml:space="preserve"> two-part serial numbers, </w:t>
      </w:r>
      <w:r w:rsidR="005B03F6">
        <w:t xml:space="preserve">this only considers </w:t>
      </w:r>
      <w:r w:rsidR="005B03F6">
        <w:t>the right part.</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lastRenderedPageBreak/>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77777777"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77777777"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  Molecule states are set to solution.</w:t>
      </w:r>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7315C75C"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fsoln or bsoln; otherwis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77777777" w:rsidR="00E90169" w:rsidRDefault="00E90169">
      <w:pPr>
        <w:ind w:left="1440" w:hanging="1440"/>
      </w:pPr>
      <w:r>
        <w:rPr>
          <w:rFonts w:ascii="Monaco" w:hAnsi="Monaco"/>
          <w:sz w:val="18"/>
        </w:rPr>
        <w:t>killmolprob</w:t>
      </w:r>
      <w:r>
        <w:t xml:space="preserve"> </w:t>
      </w:r>
      <w:r w:rsidR="00D15E1D">
        <w:rPr>
          <w:i/>
        </w:rPr>
        <w:t>species</w:t>
      </w:r>
      <w:r w:rsidR="00E6455D">
        <w:t>(</w:t>
      </w:r>
      <w:r>
        <w:rPr>
          <w:i/>
        </w:rPr>
        <w:t>state</w:t>
      </w:r>
      <w:r w:rsidR="00E6455D">
        <w:t>)</w:t>
      </w:r>
      <w:r>
        <w:rPr>
          <w:i/>
        </w:rPr>
        <w:t xml:space="preserve"> probability</w:t>
      </w:r>
    </w:p>
    <w:p w14:paraId="41903DE7" w14:textId="77777777" w:rsidR="00E90169" w:rsidRDefault="00E90169">
      <w:pPr>
        <w:ind w:left="1440" w:hanging="1440"/>
      </w:pPr>
      <w:r>
        <w:tab/>
        <w:t xml:space="preserve">Kills some molecules of type </w:t>
      </w:r>
      <w:r w:rsidR="00D15E1D">
        <w:rPr>
          <w:i/>
        </w:rPr>
        <w:t>species</w:t>
      </w:r>
      <w:r>
        <w:t xml:space="preserve">; the probability of a molecule being killed is </w:t>
      </w:r>
      <w:r w:rsidRPr="00384225">
        <w:rPr>
          <w:i/>
        </w:rPr>
        <w:t>probability</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t>killmolinsphere</w:t>
      </w:r>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r w:rsidRPr="00165AE2">
        <w:rPr>
          <w:i/>
        </w:rPr>
        <w:t>compartment</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t>fixmolcountincmpt</w:t>
      </w:r>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77777777"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p>
    <w:p w14:paraId="1BAA056B" w14:textId="77777777" w:rsidR="00E90169" w:rsidRDefault="00E90169">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77777777"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77777777"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r>
        <w:rPr>
          <w:i/>
        </w:rPr>
        <w:t>rxn</w:t>
      </w:r>
      <w:r>
        <w:t xml:space="preserve">.  Note that </w:t>
      </w:r>
      <w:r w:rsidR="00D15E1D">
        <w:rPr>
          <w:i/>
        </w:rPr>
        <w:t>species</w:t>
      </w:r>
      <w:r>
        <w:t xml:space="preserve"> does not have to be the normal reactant for reaction </w:t>
      </w:r>
      <w:r>
        <w:rPr>
          <w:i/>
        </w:rPr>
        <w:t>rxn</w:t>
      </w:r>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77777777" w:rsidR="00E90169" w:rsidRDefault="00E90169">
      <w:pPr>
        <w:ind w:left="1440" w:hanging="1440"/>
      </w:pPr>
      <w:r>
        <w:tab/>
        <w:t xml:space="preserve">Sets the internal reaction rate of the reaction named </w:t>
      </w:r>
      <w:r>
        <w:rPr>
          <w:i/>
        </w:rPr>
        <w:t>rxn</w:t>
      </w:r>
      <w:r>
        <w:t xml:space="preserve"> to </w:t>
      </w:r>
      <w:r>
        <w:rPr>
          <w:i/>
        </w:rPr>
        <w:t>rate</w:t>
      </w:r>
      <w:r>
        <w:t xml:space="preserve">.  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77777777" w:rsidR="00E90169" w:rsidRDefault="00E90169">
      <w:pPr>
        <w:ind w:left="1440" w:hanging="1440"/>
      </w:pPr>
      <w:r>
        <w:tab/>
        <w:t xml:space="preserve">Randomly shuffles the sequence of molecules in the molecule list called </w:t>
      </w:r>
      <w:r w:rsidRPr="00F345AD">
        <w:rPr>
          <w:i/>
        </w:rPr>
        <w:t>listname</w:t>
      </w:r>
      <w:r>
        <w:t>.  Enter “</w:t>
      </w:r>
      <w:r w:rsidRPr="00F345AD">
        <w:rPr>
          <w:rFonts w:ascii="Monaco" w:hAnsi="Monaco"/>
          <w:sz w:val="18"/>
        </w:rPr>
        <w:t>all</w:t>
      </w:r>
      <w:r>
        <w:t>” for all lists.  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77777777" w:rsidR="00E90169" w:rsidRDefault="00E90169">
      <w:pPr>
        <w:ind w:left="1440" w:hanging="1440"/>
      </w:pPr>
      <w:r>
        <w:lastRenderedPageBreak/>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t>excludebox</w:t>
      </w:r>
      <w:r>
        <w:t xml:space="preserve"> </w:t>
      </w:r>
      <w:r>
        <w:rPr>
          <w:i/>
        </w:rPr>
        <w:t>xlo xhi ylo yhi zlo zhi</w:t>
      </w:r>
    </w:p>
    <w:p w14:paraId="59ABD01B" w14:textId="77777777" w:rsidR="00E90169" w:rsidRDefault="00E90169">
      <w:pPr>
        <w:ind w:left="1440" w:hanging="1440"/>
      </w:pPr>
      <w:r>
        <w:tab/>
        <w:t>This keeps all molecules from entering a rectanguloid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w:t>
      </w:r>
      <w:r>
        <w:lastRenderedPageBreak/>
        <w:t xml:space="preserve">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e.g.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xml:space="preserve">.  With code of 4, all molecules within the compartment are translated, </w:t>
      </w:r>
      <w:r>
        <w:lastRenderedPageBreak/>
        <w:t>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42A808A2"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6C0440">
        <w:t xml:space="preserve">  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 xml:space="preserve">.  If they are entered, then Smoldyn keeps the diffusing compartment within the bounding compartment called </w:t>
      </w:r>
      <w:r w:rsidR="006C0440" w:rsidRPr="006C0440">
        <w:rPr>
          <w:i/>
        </w:rPr>
        <w:t>cmpt_bound</w:t>
      </w:r>
      <w:r w:rsidR="006C0440">
        <w:t xml:space="preserve"> (assuming it was inside initially).  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are not within the bounding compartment.  If a test point is outside, then the diffusing compartment is moved back away from the edge of the bounding compartment.</w:t>
      </w:r>
    </w:p>
    <w:p w14:paraId="0C219F64" w14:textId="0D746F9A" w:rsidR="00E90169" w:rsidRPr="0029471D" w:rsidRDefault="00E90169">
      <w:pPr>
        <w:rPr>
          <w:b/>
          <w:sz w:val="36"/>
        </w:rPr>
      </w:pPr>
      <w:r>
        <w:rPr>
          <w:b/>
          <w:sz w:val="28"/>
        </w:rPr>
        <w:br w:type="page"/>
      </w:r>
      <w:r w:rsidR="006F00B3">
        <w:rPr>
          <w:b/>
          <w:sz w:val="36"/>
        </w:rPr>
        <w:lastRenderedPageBreak/>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itten by myself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D5EB7">
        <w:t xml:space="preserve">  (2) Martin Robinson wrote the NextSubVolume code and parts of the smollattice.c file, which integrates that code with Smoldyn.  (3) The BioNetGen code, which is only integrated loosely with Smoldyn, was written by Michael Blinov, Jim Faeder, Bill Hlavacek and several others who are listed in the file BioNetGen/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myself.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4F4826" w:rsidRDefault="00E90169" w:rsidP="00E90169">
      <w:pPr>
        <w:jc w:val="center"/>
        <w:rPr>
          <w:color w:val="000000"/>
          <w:sz w:val="16"/>
        </w:rPr>
      </w:pPr>
      <w:r w:rsidRPr="004F4826">
        <w:rPr>
          <w:color w:val="000000"/>
          <w:sz w:val="16"/>
        </w:rPr>
        <w:t>GNU</w:t>
      </w:r>
      <w:r w:rsidR="005B6806">
        <w:rPr>
          <w:color w:val="000000"/>
          <w:sz w:val="16"/>
        </w:rPr>
        <w:t xml:space="preserve"> LESSER</w:t>
      </w:r>
      <w:r w:rsidRPr="004F4826">
        <w:rPr>
          <w:color w:val="000000"/>
          <w:sz w:val="16"/>
        </w:rPr>
        <w:t xml:space="preserve"> GENERAL PUBLIC LICENSE</w:t>
      </w:r>
    </w:p>
    <w:p w14:paraId="405AABBE" w14:textId="77777777" w:rsidR="00E90169" w:rsidRPr="004F4826" w:rsidRDefault="00E90169" w:rsidP="00E90169">
      <w:pPr>
        <w:jc w:val="center"/>
        <w:rPr>
          <w:color w:val="000000"/>
          <w:sz w:val="16"/>
        </w:rPr>
      </w:pPr>
      <w:r w:rsidRPr="004F4826">
        <w:rPr>
          <w:color w:val="000000"/>
          <w:sz w:val="16"/>
        </w:rPr>
        <w:t>Version 3, 29 June 2007</w:t>
      </w:r>
    </w:p>
    <w:p w14:paraId="717B7EAA" w14:textId="77777777" w:rsidR="00586564" w:rsidRPr="00586564" w:rsidRDefault="00586564" w:rsidP="00586564">
      <w:pPr>
        <w:ind w:left="180" w:hanging="180"/>
        <w:rPr>
          <w:color w:val="000000"/>
          <w:sz w:val="12"/>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part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Upi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6"/>
      <w:footerReference w:type="default" r:id="rId10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0045CD" w14:textId="77777777" w:rsidR="00FC6FC3" w:rsidRDefault="00FC6FC3">
      <w:r>
        <w:separator/>
      </w:r>
    </w:p>
  </w:endnote>
  <w:endnote w:type="continuationSeparator" w:id="0">
    <w:p w14:paraId="00F8D530" w14:textId="77777777" w:rsidR="00FC6FC3" w:rsidRDefault="00FC6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00500000000000000"/>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Courier">
    <w:panose1 w:val="02000500000000000000"/>
    <w:charset w:val="4D"/>
    <w:family w:val="modern"/>
    <w:notTrueType/>
    <w:pitch w:val="fixed"/>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onaco">
    <w:panose1 w:val="02000500000000000000"/>
    <w:charset w:val="00"/>
    <w:family w:val="auto"/>
    <w:pitch w:val="variable"/>
    <w:sig w:usb0="00000003" w:usb1="00000000" w:usb2="00000000" w:usb3="00000000" w:csb0="00000001" w:csb1="00000000"/>
  </w:font>
  <w:font w:name="Symbol">
    <w:panose1 w:val="02000500000000000000"/>
    <w:charset w:val="02"/>
    <w:family w:val="auto"/>
    <w:pitch w:val="variable"/>
    <w:sig w:usb0="00000000" w:usb1="10000000" w:usb2="00000000" w:usb3="00000000" w:csb0="80000000" w:csb1="00000000"/>
  </w:font>
  <w:font w:name="Menlo-Regular">
    <w:altName w:val="Menlo Regular"/>
    <w:panose1 w:val="00000000000000000000"/>
    <w:charset w:val="00"/>
    <w:family w:val="auto"/>
    <w:notTrueType/>
    <w:pitch w:val="default"/>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D224B"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E90169" w:rsidRDefault="00E9016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BC150"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D375F">
      <w:rPr>
        <w:rStyle w:val="PageNumber"/>
        <w:noProof/>
      </w:rPr>
      <w:t>1</w:t>
    </w:r>
    <w:r>
      <w:rPr>
        <w:rStyle w:val="PageNumber"/>
      </w:rPr>
      <w:fldChar w:fldCharType="end"/>
    </w:r>
  </w:p>
  <w:p w14:paraId="7DC3ED3B" w14:textId="77777777" w:rsidR="00E90169" w:rsidRDefault="00E9016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03A870" w14:textId="77777777" w:rsidR="00FC6FC3" w:rsidRDefault="00FC6FC3">
      <w:r>
        <w:separator/>
      </w:r>
    </w:p>
  </w:footnote>
  <w:footnote w:type="continuationSeparator" w:id="0">
    <w:p w14:paraId="23B55045" w14:textId="77777777" w:rsidR="00FC6FC3" w:rsidRDefault="00FC6F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131078" w:nlCheck="1" w:checkStyle="1"/>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B69"/>
    <w:rsid w:val="00002F2C"/>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63ED"/>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40FF1"/>
    <w:rsid w:val="003423E8"/>
    <w:rsid w:val="003429D6"/>
    <w:rsid w:val="00342C9C"/>
    <w:rsid w:val="00343EBE"/>
    <w:rsid w:val="003475D0"/>
    <w:rsid w:val="00353A91"/>
    <w:rsid w:val="0035653C"/>
    <w:rsid w:val="003565D2"/>
    <w:rsid w:val="0036261D"/>
    <w:rsid w:val="00365432"/>
    <w:rsid w:val="003663F0"/>
    <w:rsid w:val="003679E5"/>
    <w:rsid w:val="00367B2D"/>
    <w:rsid w:val="00372E16"/>
    <w:rsid w:val="003751E5"/>
    <w:rsid w:val="00376B59"/>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3E3F"/>
    <w:rsid w:val="0046409E"/>
    <w:rsid w:val="004768BC"/>
    <w:rsid w:val="00480C3B"/>
    <w:rsid w:val="00494BF4"/>
    <w:rsid w:val="00496AB1"/>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E0604"/>
    <w:rsid w:val="005E0AC1"/>
    <w:rsid w:val="005E1AD9"/>
    <w:rsid w:val="005E1B2F"/>
    <w:rsid w:val="005E3AD7"/>
    <w:rsid w:val="005F1BA2"/>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4AE"/>
    <w:rsid w:val="00784F2D"/>
    <w:rsid w:val="00786219"/>
    <w:rsid w:val="00791404"/>
    <w:rsid w:val="00791B69"/>
    <w:rsid w:val="00791BF1"/>
    <w:rsid w:val="007A12E1"/>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71B9B"/>
    <w:rsid w:val="00975869"/>
    <w:rsid w:val="009915B0"/>
    <w:rsid w:val="00993F4B"/>
    <w:rsid w:val="009950C4"/>
    <w:rsid w:val="009A4FDB"/>
    <w:rsid w:val="009A5AF2"/>
    <w:rsid w:val="009A6B49"/>
    <w:rsid w:val="009B7B0F"/>
    <w:rsid w:val="009C32AE"/>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E48"/>
    <w:rsid w:val="00C92ECC"/>
    <w:rsid w:val="00C92FC1"/>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D43AC"/>
    <w:rsid w:val="00DD5A93"/>
    <w:rsid w:val="00DD5EB7"/>
    <w:rsid w:val="00DD6264"/>
    <w:rsid w:val="00DE0F95"/>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E4BE3"/>
    <w:rsid w:val="00EE569B"/>
    <w:rsid w:val="00EE780E"/>
    <w:rsid w:val="00EF2B4A"/>
    <w:rsid w:val="00EF41F0"/>
    <w:rsid w:val="00EF5FEC"/>
    <w:rsid w:val="00F0081A"/>
    <w:rsid w:val="00F03A90"/>
    <w:rsid w:val="00F046BF"/>
    <w:rsid w:val="00F05803"/>
    <w:rsid w:val="00F13AF7"/>
    <w:rsid w:val="00F23018"/>
    <w:rsid w:val="00F2526F"/>
    <w:rsid w:val="00F30012"/>
    <w:rsid w:val="00F3123D"/>
    <w:rsid w:val="00F31E2D"/>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D2BE95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3.png"/><Relationship Id="rId102" Type="http://schemas.openxmlformats.org/officeDocument/2006/relationships/image" Target="media/image64.emf"/><Relationship Id="rId103" Type="http://schemas.openxmlformats.org/officeDocument/2006/relationships/oleObject" Target="embeddings/oleObject22.bin"/><Relationship Id="rId104" Type="http://schemas.openxmlformats.org/officeDocument/2006/relationships/image" Target="media/image65.emf"/><Relationship Id="rId105" Type="http://schemas.openxmlformats.org/officeDocument/2006/relationships/oleObject" Target="embeddings/oleObject23.bin"/><Relationship Id="rId106" Type="http://schemas.openxmlformats.org/officeDocument/2006/relationships/footer" Target="footer1.xml"/><Relationship Id="rId107" Type="http://schemas.openxmlformats.org/officeDocument/2006/relationships/footer" Target="footer2.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oleObject" Target="embeddings/oleObject1.bin"/><Relationship Id="rId108" Type="http://schemas.openxmlformats.org/officeDocument/2006/relationships/fontTable" Target="fontTable.xml"/><Relationship Id="rId109"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2.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emf"/><Relationship Id="rId15" Type="http://schemas.openxmlformats.org/officeDocument/2006/relationships/image" Target="media/image6.emf"/><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oleObject" Target="embeddings/Microsoft_Equation1.bin"/><Relationship Id="rId19" Type="http://schemas.openxmlformats.org/officeDocument/2006/relationships/image" Target="media/image9.emf"/><Relationship Id="rId30" Type="http://schemas.openxmlformats.org/officeDocument/2006/relationships/image" Target="media/image16.png"/><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oleObject" Target="embeddings/oleObject6.bin"/><Relationship Id="rId35" Type="http://schemas.openxmlformats.org/officeDocument/2006/relationships/image" Target="media/image20.emf"/><Relationship Id="rId36" Type="http://schemas.openxmlformats.org/officeDocument/2006/relationships/oleObject" Target="embeddings/oleObject7.bin"/><Relationship Id="rId37" Type="http://schemas.openxmlformats.org/officeDocument/2006/relationships/image" Target="media/image21.emf"/><Relationship Id="rId38" Type="http://schemas.openxmlformats.org/officeDocument/2006/relationships/image" Target="media/image22.emf"/><Relationship Id="rId39" Type="http://schemas.openxmlformats.org/officeDocument/2006/relationships/image" Target="media/image23.emf"/><Relationship Id="rId50" Type="http://schemas.openxmlformats.org/officeDocument/2006/relationships/image" Target="media/image30.emf"/><Relationship Id="rId51" Type="http://schemas.openxmlformats.org/officeDocument/2006/relationships/oleObject" Target="embeddings/oleObject11.bin"/><Relationship Id="rId52" Type="http://schemas.openxmlformats.org/officeDocument/2006/relationships/image" Target="media/image31.emf"/><Relationship Id="rId53" Type="http://schemas.openxmlformats.org/officeDocument/2006/relationships/oleObject" Target="embeddings/Microsoft_Equation5.bin"/><Relationship Id="rId54" Type="http://schemas.openxmlformats.org/officeDocument/2006/relationships/image" Target="media/image32.emf"/><Relationship Id="rId55" Type="http://schemas.openxmlformats.org/officeDocument/2006/relationships/oleObject" Target="embeddings/oleObject12.bin"/><Relationship Id="rId56" Type="http://schemas.openxmlformats.org/officeDocument/2006/relationships/image" Target="media/image33.emf"/><Relationship Id="rId57" Type="http://schemas.openxmlformats.org/officeDocument/2006/relationships/oleObject" Target="embeddings/oleObject13.bin"/><Relationship Id="rId58" Type="http://schemas.openxmlformats.org/officeDocument/2006/relationships/image" Target="media/image34.emf"/><Relationship Id="rId59" Type="http://schemas.openxmlformats.org/officeDocument/2006/relationships/image" Target="media/image35.emf"/><Relationship Id="rId70" Type="http://schemas.openxmlformats.org/officeDocument/2006/relationships/image" Target="media/image43.emf"/><Relationship Id="rId71" Type="http://schemas.openxmlformats.org/officeDocument/2006/relationships/oleObject" Target="embeddings/Microsoft_Equation8.bin"/><Relationship Id="rId72" Type="http://schemas.openxmlformats.org/officeDocument/2006/relationships/image" Target="media/image44.emf"/><Relationship Id="rId73" Type="http://schemas.openxmlformats.org/officeDocument/2006/relationships/oleObject" Target="embeddings/Microsoft_Equation9.bin"/><Relationship Id="rId74" Type="http://schemas.openxmlformats.org/officeDocument/2006/relationships/image" Target="media/image45.emf"/><Relationship Id="rId75" Type="http://schemas.openxmlformats.org/officeDocument/2006/relationships/image" Target="media/image46.emf"/><Relationship Id="rId76" Type="http://schemas.openxmlformats.org/officeDocument/2006/relationships/oleObject" Target="embeddings/oleObject15.bin"/><Relationship Id="rId77" Type="http://schemas.openxmlformats.org/officeDocument/2006/relationships/image" Target="media/image47.emf"/><Relationship Id="rId78" Type="http://schemas.openxmlformats.org/officeDocument/2006/relationships/oleObject" Target="embeddings/oleObject16.bin"/><Relationship Id="rId79" Type="http://schemas.openxmlformats.org/officeDocument/2006/relationships/image" Target="media/image48.emf"/><Relationship Id="rId90" Type="http://schemas.openxmlformats.org/officeDocument/2006/relationships/image" Target="media/image54.emf"/><Relationship Id="rId91" Type="http://schemas.openxmlformats.org/officeDocument/2006/relationships/image" Target="media/image55.emf"/><Relationship Id="rId92" Type="http://schemas.openxmlformats.org/officeDocument/2006/relationships/image" Target="media/image56.png"/><Relationship Id="rId93" Type="http://schemas.openxmlformats.org/officeDocument/2006/relationships/image" Target="media/image57.emf"/><Relationship Id="rId94" Type="http://schemas.openxmlformats.org/officeDocument/2006/relationships/image" Target="media/image58.png"/><Relationship Id="rId95" Type="http://schemas.openxmlformats.org/officeDocument/2006/relationships/image" Target="media/image59.png"/><Relationship Id="rId96" Type="http://schemas.openxmlformats.org/officeDocument/2006/relationships/image" Target="media/image60.emf"/><Relationship Id="rId97" Type="http://schemas.openxmlformats.org/officeDocument/2006/relationships/oleObject" Target="embeddings/Microsoft_Equation10.bin"/><Relationship Id="rId98" Type="http://schemas.openxmlformats.org/officeDocument/2006/relationships/image" Target="media/image61.emf"/><Relationship Id="rId99" Type="http://schemas.openxmlformats.org/officeDocument/2006/relationships/oleObject" Target="embeddings/Microsoft_Equation11.bin"/><Relationship Id="rId20" Type="http://schemas.openxmlformats.org/officeDocument/2006/relationships/oleObject" Target="embeddings/Microsoft_Equation2.bin"/><Relationship Id="rId21" Type="http://schemas.openxmlformats.org/officeDocument/2006/relationships/image" Target="media/image10.emf"/><Relationship Id="rId22" Type="http://schemas.openxmlformats.org/officeDocument/2006/relationships/oleObject" Target="embeddings/Microsoft_Equation3.bin"/><Relationship Id="rId23" Type="http://schemas.openxmlformats.org/officeDocument/2006/relationships/image" Target="media/image11.emf"/><Relationship Id="rId24" Type="http://schemas.openxmlformats.org/officeDocument/2006/relationships/oleObject" Target="embeddings/oleObject4.bin"/><Relationship Id="rId25" Type="http://schemas.openxmlformats.org/officeDocument/2006/relationships/image" Target="media/image12.emf"/><Relationship Id="rId26" Type="http://schemas.openxmlformats.org/officeDocument/2006/relationships/oleObject" Target="embeddings/oleObject5.bin"/><Relationship Id="rId27" Type="http://schemas.openxmlformats.org/officeDocument/2006/relationships/image" Target="media/image13.emf"/><Relationship Id="rId28" Type="http://schemas.openxmlformats.org/officeDocument/2006/relationships/image" Target="media/image14.emf"/><Relationship Id="rId29" Type="http://schemas.openxmlformats.org/officeDocument/2006/relationships/image" Target="media/image15.emf"/><Relationship Id="rId40" Type="http://schemas.openxmlformats.org/officeDocument/2006/relationships/oleObject" Target="embeddings/oleObject8.bin"/><Relationship Id="rId41" Type="http://schemas.openxmlformats.org/officeDocument/2006/relationships/image" Target="media/image24.emf"/><Relationship Id="rId42" Type="http://schemas.openxmlformats.org/officeDocument/2006/relationships/oleObject" Target="embeddings/oleObject9.bin"/><Relationship Id="rId43" Type="http://schemas.openxmlformats.org/officeDocument/2006/relationships/image" Target="media/image25.png"/><Relationship Id="rId44" Type="http://schemas.openxmlformats.org/officeDocument/2006/relationships/image" Target="media/image26.emf"/><Relationship Id="rId45" Type="http://schemas.openxmlformats.org/officeDocument/2006/relationships/image" Target="media/image27.emf"/><Relationship Id="rId46" Type="http://schemas.openxmlformats.org/officeDocument/2006/relationships/oleObject" Target="embeddings/oleObject10.bin"/><Relationship Id="rId47" Type="http://schemas.openxmlformats.org/officeDocument/2006/relationships/image" Target="media/image28.emf"/><Relationship Id="rId48" Type="http://schemas.openxmlformats.org/officeDocument/2006/relationships/oleObject" Target="embeddings/Microsoft_Equation4.bin"/><Relationship Id="rId49" Type="http://schemas.openxmlformats.org/officeDocument/2006/relationships/image" Target="media/image29.emf"/><Relationship Id="rId60" Type="http://schemas.openxmlformats.org/officeDocument/2006/relationships/image" Target="media/image36.emf"/><Relationship Id="rId61" Type="http://schemas.openxmlformats.org/officeDocument/2006/relationships/oleObject" Target="embeddings/oleObject14.bin"/><Relationship Id="rId62" Type="http://schemas.openxmlformats.org/officeDocument/2006/relationships/image" Target="media/image37.emf"/><Relationship Id="rId63" Type="http://schemas.openxmlformats.org/officeDocument/2006/relationships/oleObject" Target="embeddings/Microsoft_Equation6.bin"/><Relationship Id="rId64" Type="http://schemas.openxmlformats.org/officeDocument/2006/relationships/image" Target="media/image38.emf"/><Relationship Id="rId65" Type="http://schemas.openxmlformats.org/officeDocument/2006/relationships/image" Target="media/image39.emf"/><Relationship Id="rId66" Type="http://schemas.openxmlformats.org/officeDocument/2006/relationships/image" Target="media/image40.emf"/><Relationship Id="rId67" Type="http://schemas.openxmlformats.org/officeDocument/2006/relationships/oleObject" Target="embeddings/Microsoft_Equation7.bin"/><Relationship Id="rId68" Type="http://schemas.openxmlformats.org/officeDocument/2006/relationships/image" Target="media/image41.emf"/><Relationship Id="rId69" Type="http://schemas.openxmlformats.org/officeDocument/2006/relationships/image" Target="media/image42.emf"/><Relationship Id="rId100" Type="http://schemas.openxmlformats.org/officeDocument/2006/relationships/image" Target="media/image62.png"/><Relationship Id="rId80" Type="http://schemas.openxmlformats.org/officeDocument/2006/relationships/oleObject" Target="embeddings/oleObject17.bin"/><Relationship Id="rId81" Type="http://schemas.openxmlformats.org/officeDocument/2006/relationships/image" Target="media/image49.emf"/><Relationship Id="rId82" Type="http://schemas.openxmlformats.org/officeDocument/2006/relationships/oleObject" Target="embeddings/oleObject18.bin"/><Relationship Id="rId83" Type="http://schemas.openxmlformats.org/officeDocument/2006/relationships/image" Target="media/image50.emf"/><Relationship Id="rId84" Type="http://schemas.openxmlformats.org/officeDocument/2006/relationships/oleObject" Target="embeddings/oleObject19.bin"/><Relationship Id="rId85" Type="http://schemas.openxmlformats.org/officeDocument/2006/relationships/image" Target="media/image51.emf"/><Relationship Id="rId86" Type="http://schemas.openxmlformats.org/officeDocument/2006/relationships/oleObject" Target="embeddings/oleObject20.bin"/><Relationship Id="rId87" Type="http://schemas.openxmlformats.org/officeDocument/2006/relationships/image" Target="media/image52.emf"/><Relationship Id="rId88" Type="http://schemas.openxmlformats.org/officeDocument/2006/relationships/oleObject" Target="embeddings/oleObject21.bin"/><Relationship Id="rId89"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4</TotalTime>
  <Pages>143</Pages>
  <Words>54310</Words>
  <Characters>309567</Characters>
  <Application>Microsoft Macintosh Word</Application>
  <DocSecurity>0</DocSecurity>
  <Lines>2579</Lines>
  <Paragraphs>726</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3151</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sandrews</cp:lastModifiedBy>
  <cp:revision>78</cp:revision>
  <cp:lastPrinted>2016-04-14T09:45:00Z</cp:lastPrinted>
  <dcterms:created xsi:type="dcterms:W3CDTF">2016-05-16T09:05:00Z</dcterms:created>
  <dcterms:modified xsi:type="dcterms:W3CDTF">2019-03-21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